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D19D4" w:rsidRPr="00887A71" w:rsidRDefault="003D19D4" w:rsidP="003D19D4">
      <w:pPr>
        <w:spacing w:after="120"/>
        <w:ind w:left="-1311"/>
        <w:jc w:val="center"/>
        <w:rPr>
          <w:rFonts w:ascii="Times New Roman" w:hAnsi="Times New Roman" w:cs="Times New Roman"/>
          <w:b/>
          <w:w w:val="200"/>
          <w:sz w:val="24"/>
          <w:szCs w:val="24"/>
        </w:rPr>
      </w:pPr>
      <w:r w:rsidRPr="00887A71">
        <w:rPr>
          <w:rFonts w:ascii="Times New Roman" w:hAnsi="Times New Roman" w:cs="Times New Roman"/>
          <w:b/>
          <w:w w:val="200"/>
          <w:sz w:val="24"/>
          <w:szCs w:val="24"/>
        </w:rPr>
        <w:t>Tên:</w:t>
      </w:r>
      <w:r w:rsidRPr="00887A71">
        <w:rPr>
          <w:rFonts w:ascii="Times New Roman" w:hAnsi="Times New Roman" w:cs="Times New Roman"/>
          <w:sz w:val="24"/>
          <w:szCs w:val="24"/>
        </w:rPr>
        <w:t>.............................</w:t>
      </w:r>
      <w:r w:rsidRPr="00887A71">
        <w:rPr>
          <w:rFonts w:ascii="Times New Roman" w:hAnsi="Times New Roman" w:cs="Times New Roman"/>
          <w:b/>
          <w:w w:val="200"/>
          <w:sz w:val="24"/>
          <w:szCs w:val="24"/>
        </w:rPr>
        <w:t xml:space="preserve"> Lớp:</w:t>
      </w:r>
      <w:r w:rsidRPr="00887A71">
        <w:rPr>
          <w:rFonts w:ascii="Times New Roman" w:hAnsi="Times New Roman" w:cs="Times New Roman"/>
          <w:sz w:val="24"/>
          <w:szCs w:val="24"/>
        </w:rPr>
        <w:t xml:space="preserve">......   </w:t>
      </w:r>
      <w:r w:rsidRPr="00887A71">
        <w:rPr>
          <w:rFonts w:ascii="Times New Roman" w:hAnsi="Times New Roman" w:cs="Times New Roman"/>
          <w:b/>
          <w:w w:val="200"/>
          <w:sz w:val="24"/>
          <w:szCs w:val="24"/>
        </w:rPr>
        <w:t>ÔN TẬP KT HKI (11-12) K8</w:t>
      </w:r>
    </w:p>
    <w:tbl>
      <w:tblPr>
        <w:tblW w:w="0" w:type="auto"/>
        <w:tblInd w:w="-9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598"/>
        <w:gridCol w:w="1797"/>
        <w:gridCol w:w="1846"/>
        <w:gridCol w:w="3787"/>
      </w:tblGrid>
      <w:tr w:rsidR="003D19D4" w:rsidRPr="00887A71" w:rsidTr="005E0F85">
        <w:trPr>
          <w:trHeight w:val="1700"/>
        </w:trPr>
        <w:tc>
          <w:tcPr>
            <w:tcW w:w="3598" w:type="dxa"/>
          </w:tcPr>
          <w:p w:rsidR="003D19D4" w:rsidRPr="00887A71" w:rsidRDefault="003D19D4" w:rsidP="005E0F8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</w:pPr>
            <w:r w:rsidRPr="00887A71">
              <w:rPr>
                <w:rFonts w:ascii="Times New Roman" w:hAnsi="Times New Roman" w:cs="Times New Roman"/>
                <w:noProof/>
                <w:sz w:val="24"/>
                <w:szCs w:val="24"/>
              </w:rPr>
              <w:pict>
                <v:group id="_x0000_s2208" style="position:absolute;left:0;text-align:left;margin-left:23.85pt;margin-top:11.5pt;width:137.7pt;height:62.95pt;z-index:251658240" coordorigin="1143,2018" coordsize="2754,1259">
                  <v:line id="_x0000_s2209" style="position:absolute" from="1496,2927" to="3296,2927"/>
                  <v:line id="_x0000_s2210" style="position:absolute" from="1856,2245" to="2576,2250"/>
                  <v:line id="_x0000_s2211" style="position:absolute;flip:x" from="1496,2250" to="1856,2927"/>
                  <v:line id="_x0000_s2212" style="position:absolute" from="2576,2250" to="3296,2927"/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_x0000_s2213" type="#_x0000_t202" style="position:absolute;left:1475;top:2038;width:720;height:406" filled="f" stroked="f">
                    <v:textbox style="mso-next-textbox:#_x0000_s2213">
                      <w:txbxContent>
                        <w:p w:rsidR="003D19D4" w:rsidRDefault="003D19D4" w:rsidP="003D19D4">
                          <w:r>
                            <w:t>A</w:t>
                          </w:r>
                        </w:p>
                      </w:txbxContent>
                    </v:textbox>
                  </v:shape>
                  <v:shape id="_x0000_s2214" type="#_x0000_t202" style="position:absolute;left:2505;top:2018;width:720;height:406" filled="f" stroked="f">
                    <v:textbox style="mso-next-textbox:#_x0000_s2214">
                      <w:txbxContent>
                        <w:p w:rsidR="003D19D4" w:rsidRDefault="003D19D4" w:rsidP="003D19D4">
                          <w:r>
                            <w:t>B</w:t>
                          </w:r>
                        </w:p>
                      </w:txbxContent>
                    </v:textbox>
                  </v:shape>
                  <v:shape id="_x0000_s2215" type="#_x0000_t202" style="position:absolute;left:3177;top:2788;width:720;height:407" filled="f" stroked="f">
                    <v:textbox style="mso-next-textbox:#_x0000_s2215">
                      <w:txbxContent>
                        <w:p w:rsidR="003D19D4" w:rsidRDefault="003D19D4" w:rsidP="003D19D4">
                          <w:r>
                            <w:t>C</w:t>
                          </w:r>
                        </w:p>
                      </w:txbxContent>
                    </v:textbox>
                  </v:shape>
                  <v:shape id="_x0000_s2216" type="#_x0000_t202" style="position:absolute;left:1143;top:2789;width:720;height:406" filled="f" stroked="f">
                    <v:textbox style="mso-next-textbox:#_x0000_s2216">
                      <w:txbxContent>
                        <w:p w:rsidR="003D19D4" w:rsidRDefault="003D19D4" w:rsidP="003D19D4">
                          <w:r>
                            <w:t>D</w:t>
                          </w:r>
                        </w:p>
                      </w:txbxContent>
                    </v:textbox>
                  </v:shape>
                  <v:shape id="_x0000_s2217" type="#_x0000_t202" style="position:absolute;left:2037;top:2058;width:720;height:542" filled="f" stroked="f">
                    <v:textbox style="mso-next-textbox:#_x0000_s2217">
                      <w:txbxContent>
                        <w:p w:rsidR="003D19D4" w:rsidRDefault="003D19D4" w:rsidP="003D19D4">
                          <w:r>
                            <w:t>&gt;</w:t>
                          </w:r>
                        </w:p>
                      </w:txbxContent>
                    </v:textbox>
                  </v:shape>
                  <v:shape id="_x0000_s2218" type="#_x0000_t202" style="position:absolute;left:2134;top:2735;width:720;height:542" filled="f" stroked="f">
                    <v:textbox style="mso-next-textbox:#_x0000_s2218">
                      <w:txbxContent>
                        <w:p w:rsidR="003D19D4" w:rsidRDefault="003D19D4" w:rsidP="003D19D4">
                          <w:r>
                            <w:t>&gt;</w:t>
                          </w:r>
                        </w:p>
                      </w:txbxContent>
                    </v:textbox>
                  </v:shape>
                </v:group>
              </w:pict>
            </w:r>
            <w:r w:rsidRPr="00887A71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ABCD là HÌNH THANG</w:t>
            </w:r>
          </w:p>
          <w:p w:rsidR="003D19D4" w:rsidRPr="00887A71" w:rsidRDefault="003D19D4" w:rsidP="005E0F8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</w:pPr>
          </w:p>
          <w:p w:rsidR="003D19D4" w:rsidRPr="00887A71" w:rsidRDefault="003D19D4" w:rsidP="005E0F8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</w:pPr>
          </w:p>
          <w:p w:rsidR="003D19D4" w:rsidRPr="00887A71" w:rsidRDefault="003D19D4" w:rsidP="005E0F8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</w:pPr>
          </w:p>
          <w:p w:rsidR="003D19D4" w:rsidRPr="00887A71" w:rsidRDefault="003D19D4" w:rsidP="005E0F85">
            <w:pP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</w:pP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>1) Tứ giác + 2 cạnh đối song song.</w:t>
            </w:r>
          </w:p>
        </w:tc>
        <w:tc>
          <w:tcPr>
            <w:tcW w:w="3643" w:type="dxa"/>
            <w:gridSpan w:val="2"/>
            <w:vMerge w:val="restart"/>
          </w:tcPr>
          <w:p w:rsidR="003D19D4" w:rsidRPr="00887A71" w:rsidRDefault="003D19D4" w:rsidP="005E0F8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</w:pPr>
            <w:r w:rsidRPr="00887A71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ABCD là HÌNH BÌNH HÀNH</w:t>
            </w:r>
          </w:p>
          <w:p w:rsidR="003D19D4" w:rsidRPr="00887A71" w:rsidRDefault="003D19D4" w:rsidP="005E0F8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</w:pPr>
            <w:r w:rsidRPr="00887A71">
              <w:rPr>
                <w:rFonts w:ascii="Times New Roman" w:hAnsi="Times New Roman" w:cs="Times New Roman"/>
                <w:noProof/>
                <w:sz w:val="24"/>
                <w:szCs w:val="24"/>
              </w:rPr>
              <w:pict>
                <v:group id="_x0000_s2172" style="position:absolute;left:0;text-align:left;margin-left:23.75pt;margin-top:6.2pt;width:137.15pt;height:65.2pt;z-index:251658240" coordorigin="6022,1112" coordsize="2743,1304">
                  <v:shapetype id="_x0000_t7" coordsize="21600,21600" o:spt="7" adj="5400" path="m@0,l,21600@1,21600,21600,xe">
                    <v:stroke joinstyle="miter"/>
                    <v:formulas>
                      <v:f eqn="val #0"/>
                      <v:f eqn="sum width 0 #0"/>
                      <v:f eqn="prod #0 1 2"/>
                      <v:f eqn="sum width 0 @2"/>
                      <v:f eqn="mid #0 width"/>
                      <v:f eqn="mid @1 0"/>
                      <v:f eqn="prod height width #0"/>
                      <v:f eqn="prod @6 1 2"/>
                      <v:f eqn="sum height 0 @7"/>
                      <v:f eqn="prod width 1 2"/>
                      <v:f eqn="sum #0 0 @9"/>
                      <v:f eqn="if @10 @8 0"/>
                      <v:f eqn="if @10 @7 height"/>
                    </v:formulas>
                    <v:path gradientshapeok="t" o:connecttype="custom" o:connectlocs="@4,0;10800,@11;@3,10800;@5,21600;10800,@12;@2,10800" textboxrect="1800,1800,19800,19800;8100,8100,13500,13500;10800,10800,10800,10800"/>
                    <v:handles>
                      <v:h position="#0,topLeft" xrange="0,21600"/>
                    </v:handles>
                  </v:shapetype>
                  <v:shape id="_x0000_s2173" type="#_x0000_t7" style="position:absolute;left:6372;top:1332;width:1800;height:720" filled="f"/>
                  <v:shape id="_x0000_s2174" type="#_x0000_t202" style="position:absolute;left:6433;top:1112;width:720;height:540" filled="f" stroked="f">
                    <v:textbox style="mso-next-textbox:#_x0000_s2174">
                      <w:txbxContent>
                        <w:p w:rsidR="003D19D4" w:rsidRDefault="003D19D4" w:rsidP="003D19D4">
                          <w:r>
                            <w:t>A</w:t>
                          </w:r>
                        </w:p>
                      </w:txbxContent>
                    </v:textbox>
                  </v:shape>
                  <v:shape id="_x0000_s2175" type="#_x0000_t202" style="position:absolute;left:8045;top:1120;width:720;height:540" filled="f" stroked="f">
                    <v:textbox style="mso-next-textbox:#_x0000_s2175">
                      <w:txbxContent>
                        <w:p w:rsidR="003D19D4" w:rsidRDefault="003D19D4" w:rsidP="003D19D4">
                          <w:r>
                            <w:t>B</w:t>
                          </w:r>
                        </w:p>
                      </w:txbxContent>
                    </v:textbox>
                  </v:shape>
                  <v:shape id="_x0000_s2176" type="#_x0000_t202" style="position:absolute;left:7657;top:1872;width:720;height:540" filled="f" stroked="f">
                    <v:textbox style="mso-next-textbox:#_x0000_s2176">
                      <w:txbxContent>
                        <w:p w:rsidR="003D19D4" w:rsidRDefault="003D19D4" w:rsidP="003D19D4">
                          <w:r>
                            <w:t>C</w:t>
                          </w:r>
                        </w:p>
                      </w:txbxContent>
                    </v:textbox>
                  </v:shape>
                  <v:shape id="_x0000_s2177" type="#_x0000_t202" style="position:absolute;left:6022;top:1876;width:720;height:540" filled="f" stroked="f">
                    <v:textbox style="mso-next-textbox:#_x0000_s2177">
                      <w:txbxContent>
                        <w:p w:rsidR="003D19D4" w:rsidRDefault="003D19D4" w:rsidP="003D19D4">
                          <w:r>
                            <w:t>D</w:t>
                          </w:r>
                        </w:p>
                      </w:txbxContent>
                    </v:textbox>
                  </v:shape>
                  <v:shape id="_x0000_s2178" type="#_x0000_t202" style="position:absolute;left:7230;top:1136;width:407;height:376" filled="f" stroked="f">
                    <v:textbox style="mso-next-textbox:#_x0000_s2178">
                      <w:txbxContent>
                        <w:p w:rsidR="003D19D4" w:rsidRDefault="003D19D4" w:rsidP="003D19D4">
                          <w:r>
                            <w:t>&gt;</w:t>
                          </w:r>
                        </w:p>
                      </w:txbxContent>
                    </v:textbox>
                  </v:shape>
                  <v:shape id="_x0000_s2179" type="#_x0000_t202" style="position:absolute;left:6986;top:1851;width:530;height:373" filled="f" stroked="f">
                    <v:textbox style="mso-next-textbox:#_x0000_s2179">
                      <w:txbxContent>
                        <w:p w:rsidR="003D19D4" w:rsidRDefault="003D19D4" w:rsidP="003D19D4">
                          <w:r>
                            <w:t>&gt;</w:t>
                          </w:r>
                        </w:p>
                      </w:txbxContent>
                    </v:textbox>
                  </v:shape>
                  <v:group id="_x0000_s2180" style="position:absolute;left:6487;top:1580;width:179;height:184" coordorigin="6425,1508" coordsize="121,184">
                    <v:line id="_x0000_s2181" style="position:absolute" from="6546,1512" to="6546,1692" strokeweight=".25pt"/>
                    <v:line id="_x0000_s2182" style="position:absolute;flip:x" from="6425,1508" to="6544,1648" strokeweight=".25pt"/>
                  </v:group>
                  <v:group id="_x0000_s2183" style="position:absolute;left:7826;top:1604;width:179;height:184" coordorigin="6425,1508" coordsize="121,184">
                    <v:line id="_x0000_s2184" style="position:absolute" from="6546,1512" to="6546,1692" strokeweight=".25pt"/>
                    <v:line id="_x0000_s2185" style="position:absolute;flip:x" from="6425,1508" to="6544,1648" strokeweight=".25pt"/>
                  </v:group>
                  <v:line id="_x0000_s2186" style="position:absolute" from="6820,1332" to="7720,2052" strokeweight=".5pt"/>
                  <v:line id="_x0000_s2187" style="position:absolute;flip:y" from="6372,1340" to="8172,2060" strokeweight=".5pt"/>
                  <v:group id="_x0000_s2188" style="position:absolute;left:7612;top:1488;width:77;height:132" coordorigin="7500,1520" coordsize="77,132">
                    <v:line id="_x0000_s2189" style="position:absolute;flip:x" from="7545,1520" to="7577,1652"/>
                    <v:line id="_x0000_s2190" style="position:absolute;flip:x" from="7500,1520" to="7532,1652"/>
                  </v:group>
                  <v:group id="_x0000_s2191" style="position:absolute;left:6816;top:1804;width:77;height:132" coordorigin="6935,1748" coordsize="77,132">
                    <v:line id="_x0000_s2192" style="position:absolute;flip:x" from="6980,1748" to="7012,1880"/>
                    <v:line id="_x0000_s2193" style="position:absolute;flip:x" from="6935,1748" to="6967,1880"/>
                  </v:group>
                  <v:group id="_x0000_s2194" style="position:absolute;left:7420;top:1816;width:180;height:124" coordorigin="7380,1784" coordsize="180,124">
                    <v:line id="_x0000_s2195" style="position:absolute;flip:x" from="7428,1784" to="7516,1908"/>
                    <v:line id="_x0000_s2196" style="position:absolute" from="7380,1848" to="7560,1848"/>
                  </v:group>
                  <v:group id="_x0000_s2197" style="position:absolute;left:6993;top:1472;width:180;height:124" coordorigin="7012,1496" coordsize="180,124">
                    <v:line id="_x0000_s2198" style="position:absolute;flip:x" from="7049,1496" to="7137,1620"/>
                    <v:line id="_x0000_s2199" style="position:absolute" from="7012,1560" to="7192,1560"/>
                  </v:group>
                  <v:shapetype id="_x0000_t19" coordsize="21600,21600" o:spt="19" adj="-5898240,,,21600,21600" path="wr-21600,,21600,43200,,,21600,21600nfewr-21600,,21600,43200,,,21600,21600l,21600nsxe" filled="f">
                    <v:formulas>
                      <v:f eqn="val #2"/>
                      <v:f eqn="val #3"/>
                      <v:f eqn="val #4"/>
                    </v:formulas>
                    <v:path arrowok="t" o:extrusionok="f" gradientshapeok="t" o:connecttype="custom" o:connectlocs="0,0;21600,21600;0,21600"/>
                    <v:handles>
                      <v:h position="@2,#0" polar="@0,@1"/>
                      <v:h position="@2,#1" polar="@0,@1"/>
                    </v:handles>
                  </v:shapetype>
                  <v:shape id="_x0000_s2200" type="#_x0000_t19" style="position:absolute;left:6456;top:1882;width:180;height:178" coordsize="21579,21366" adj="-5344623,-166777,,21366" path="wr-21600,-234,21600,42966,3173,,21579,20407nfewr-21600,-234,21600,42966,3173,,21579,20407l,21366nsxe">
                    <v:path o:connectlocs="3173,0;21579,20407;0,21366"/>
                  </v:shape>
                  <v:shape id="_x0000_s2201" type="#_x0000_t19" style="position:absolute;left:6498;top:1842;width:203;height:212" coordsize="24338,25464" adj="-6375452,675338,2738" path="wr-18862,,24338,43200,,174,23990,25464nfewr-18862,,24338,43200,,174,23990,25464l2738,21600nsxe">
                    <v:path o:connectlocs="0,174;23990,25464;2738,21600"/>
                  </v:shape>
                  <v:shape id="_x0000_s2202" type="#_x0000_t19" style="position:absolute;left:7954;top:1318;width:180;height:169;rotation:3214774fd;flip:x" coordsize="21597,20293" adj="-4585345,-62557,,20293" path="wr-21600,-1307,21600,41893,7399,,21597,19933nfewr-21600,-1307,21600,41893,7399,,21597,19933l,20293nsxe">
                    <v:path o:connectlocs="7399,0;21597,19933;0,20293"/>
                  </v:shape>
                  <v:shape id="_x0000_s2203" type="#_x0000_t19" style="position:absolute;left:7900;top:1364;width:180;height:180;rotation:13668163fd"/>
                  <v:shape id="_x0000_s2204" type="#_x0000_t19" style="position:absolute;left:6780;top:1308;width:180;height:180;rotation:-1102408fd;flip:y"/>
                  <v:shape id="_x0000_s2205" type="#_x0000_t19" style="position:absolute;left:7584;top:1872;width:233;height:180;flip:x" coordsize="27992,21600" adj="-7026324,,6392" path="wr-15208,,27992,43200,,967,27992,21600nfewr-15208,,27992,43200,,967,27992,21600l6392,21600nsxe">
                    <v:path o:connectlocs="0,967;27992,21600;6392,21600"/>
                  </v:shape>
                  <v:shape id="_x0000_s2206" type="#_x0000_t202" style="position:absolute;left:7308;top:1136;width:407;height:376" filled="f" stroked="f">
                    <v:textbox style="mso-next-textbox:#_x0000_s2206">
                      <w:txbxContent>
                        <w:p w:rsidR="003D19D4" w:rsidRDefault="003D19D4" w:rsidP="003D19D4">
                          <w:r>
                            <w:t>&gt;</w:t>
                          </w:r>
                        </w:p>
                      </w:txbxContent>
                    </v:textbox>
                  </v:shape>
                  <v:shape id="_x0000_s2207" type="#_x0000_t202" style="position:absolute;left:7060;top:1848;width:530;height:373" filled="f" stroked="f">
                    <v:textbox style="mso-next-textbox:#_x0000_s2207">
                      <w:txbxContent>
                        <w:p w:rsidR="003D19D4" w:rsidRDefault="003D19D4" w:rsidP="003D19D4">
                          <w:r>
                            <w:t>&gt;</w:t>
                          </w:r>
                        </w:p>
                      </w:txbxContent>
                    </v:textbox>
                  </v:shape>
                </v:group>
              </w:pict>
            </w:r>
          </w:p>
          <w:p w:rsidR="003D19D4" w:rsidRPr="00887A71" w:rsidRDefault="003D19D4" w:rsidP="005E0F8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</w:pPr>
          </w:p>
          <w:p w:rsidR="003D19D4" w:rsidRPr="00887A71" w:rsidRDefault="003D19D4" w:rsidP="005E0F8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</w:pPr>
          </w:p>
          <w:p w:rsidR="003D19D4" w:rsidRPr="00887A71" w:rsidRDefault="003D19D4" w:rsidP="005E0F8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</w:pPr>
          </w:p>
          <w:p w:rsidR="003D19D4" w:rsidRPr="00887A71" w:rsidRDefault="003D19D4" w:rsidP="005E0F85">
            <w:pPr>
              <w:ind w:left="418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D19D4" w:rsidRPr="00887A71" w:rsidRDefault="003D19D4" w:rsidP="005E0F85">
            <w:pPr>
              <w:ind w:left="418"/>
              <w:rPr>
                <w:rFonts w:ascii="Times New Roman" w:hAnsi="Times New Roman" w:cs="Times New Roman"/>
                <w:sz w:val="24"/>
                <w:szCs w:val="24"/>
              </w:rPr>
            </w:pP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>1) Các cạnh đối song song.</w:t>
            </w:r>
          </w:p>
          <w:p w:rsidR="003D19D4" w:rsidRPr="00887A71" w:rsidRDefault="003D19D4" w:rsidP="005E0F85">
            <w:pPr>
              <w:ind w:left="418"/>
              <w:rPr>
                <w:rFonts w:ascii="Times New Roman" w:hAnsi="Times New Roman" w:cs="Times New Roman"/>
                <w:sz w:val="24"/>
                <w:szCs w:val="24"/>
              </w:rPr>
            </w:pP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>2) Các cạnh đối bằng.</w:t>
            </w:r>
          </w:p>
          <w:p w:rsidR="003D19D4" w:rsidRPr="00887A71" w:rsidRDefault="003D19D4" w:rsidP="005E0F85">
            <w:pPr>
              <w:ind w:left="418"/>
              <w:rPr>
                <w:rFonts w:ascii="Times New Roman" w:hAnsi="Times New Roman" w:cs="Times New Roman"/>
                <w:sz w:val="24"/>
                <w:szCs w:val="24"/>
              </w:rPr>
            </w:pP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>3) 2 cạnh đối s.song và bằng.</w:t>
            </w:r>
          </w:p>
          <w:p w:rsidR="003D19D4" w:rsidRPr="00887A71" w:rsidRDefault="003D19D4" w:rsidP="005E0F85">
            <w:pPr>
              <w:ind w:left="418"/>
              <w:rPr>
                <w:rFonts w:ascii="Times New Roman" w:hAnsi="Times New Roman" w:cs="Times New Roman"/>
                <w:sz w:val="24"/>
                <w:szCs w:val="24"/>
              </w:rPr>
            </w:pP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>4) Các góc đối bằng.</w:t>
            </w:r>
          </w:p>
          <w:p w:rsidR="003D19D4" w:rsidRPr="00887A71" w:rsidRDefault="003D19D4" w:rsidP="005E0F85">
            <w:pPr>
              <w:ind w:left="418"/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</w:pP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>5) 2 chéo một trung điểm.</w:t>
            </w:r>
          </w:p>
        </w:tc>
        <w:tc>
          <w:tcPr>
            <w:tcW w:w="3787" w:type="dxa"/>
            <w:vMerge w:val="restart"/>
          </w:tcPr>
          <w:p w:rsidR="003D19D4" w:rsidRPr="00887A71" w:rsidRDefault="003D19D4" w:rsidP="005E0F8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</w:pPr>
            <w:r w:rsidRPr="00887A71">
              <w:rPr>
                <w:rFonts w:ascii="Times New Roman" w:hAnsi="Times New Roman" w:cs="Times New Roman"/>
                <w:noProof/>
                <w:sz w:val="24"/>
                <w:szCs w:val="24"/>
              </w:rPr>
              <w:pict>
                <v:group id="_x0000_s2141" style="position:absolute;left:0;text-align:left;margin-left:27.2pt;margin-top:13.2pt;width:128.4pt;height:85.35pt;z-index:251658240;mso-position-horizontal-relative:text;mso-position-vertical-relative:text" coordorigin="10893,705" coordsize="2568,1707">
                  <v:group id="_x0000_s2142" style="position:absolute;left:11668;top:1448;width:77;height:132" coordorigin="7500,1520" coordsize="77,132">
                    <v:line id="_x0000_s2143" style="position:absolute;flip:x" from="7545,1520" to="7577,1652"/>
                    <v:line id="_x0000_s2144" style="position:absolute;flip:x" from="7500,1520" to="7532,1652"/>
                  </v:group>
                  <v:group id="_x0000_s2145" style="position:absolute;left:12349;top:1440;width:77;height:132" coordorigin="6935,1748" coordsize="77,132">
                    <v:line id="_x0000_s2146" style="position:absolute;flip:x" from="6980,1748" to="7012,1880"/>
                    <v:line id="_x0000_s2147" style="position:absolute;flip:x" from="6935,1748" to="6967,1880"/>
                  </v:group>
                  <v:group id="_x0000_s2148" style="position:absolute;left:11951;top:1176;width:180;height:124" coordorigin="7380,1784" coordsize="180,124">
                    <v:line id="_x0000_s2149" style="position:absolute;flip:x" from="7428,1784" to="7516,1908"/>
                    <v:line id="_x0000_s2150" style="position:absolute" from="7380,1848" to="7560,1848"/>
                  </v:group>
                  <v:shape id="_x0000_s2151" type="#_x0000_t202" style="position:absolute;left:11957;top:705;width:720;height:540" filled="f" stroked="f">
                    <v:textbox style="mso-next-textbox:#_x0000_s2151">
                      <w:txbxContent>
                        <w:p w:rsidR="003D19D4" w:rsidRDefault="003D19D4" w:rsidP="003D19D4">
                          <w:r>
                            <w:t>B</w:t>
                          </w:r>
                        </w:p>
                      </w:txbxContent>
                    </v:textbox>
                  </v:shape>
                  <v:shape id="_x0000_s2152" type="#_x0000_t202" style="position:absolute;left:12741;top:1292;width:720;height:540" filled="f" stroked="f">
                    <v:textbox style="mso-next-textbox:#_x0000_s2152">
                      <w:txbxContent>
                        <w:p w:rsidR="003D19D4" w:rsidRDefault="003D19D4" w:rsidP="003D19D4">
                          <w:r>
                            <w:t>C</w:t>
                          </w:r>
                        </w:p>
                      </w:txbxContent>
                    </v:textbox>
                  </v:shape>
                  <v:shape id="_x0000_s2153" type="#_x0000_t202" style="position:absolute;left:11718;top:1920;width:419;height:492" filled="f" stroked="f">
                    <v:textbox style="mso-next-textbox:#_x0000_s2153">
                      <w:txbxContent>
                        <w:p w:rsidR="003D19D4" w:rsidRDefault="003D19D4" w:rsidP="003D19D4">
                          <w:r>
                            <w:t>D</w:t>
                          </w:r>
                        </w:p>
                      </w:txbxContent>
                    </v:textbox>
                  </v:shape>
                  <v:shape id="_x0000_s2154" type="#_x0000_t202" style="position:absolute;left:10893;top:1300;width:720;height:540" filled="f" stroked="f">
                    <v:textbox style="mso-next-textbox:#_x0000_s2154">
                      <w:txbxContent>
                        <w:p w:rsidR="003D19D4" w:rsidRDefault="003D19D4" w:rsidP="003D19D4">
                          <w:r>
                            <w:t>A</w:t>
                          </w:r>
                        </w:p>
                      </w:txbxContent>
                    </v:textbox>
                  </v:shape>
                  <v:shapetype id="_x0000_t4" coordsize="21600,21600" o:spt="4" path="m10800,l,10800,10800,21600,21600,10800xe">
                    <v:stroke joinstyle="miter"/>
                    <v:path gradientshapeok="t" o:connecttype="rect" textboxrect="5400,5400,16200,16200"/>
                  </v:shapetype>
                  <v:shape id="_x0000_s2155" type="#_x0000_t4" style="position:absolute;left:11232;top:972;width:1625;height:1080" filled="f"/>
                  <v:line id="_x0000_s2156" style="position:absolute" from="12040,972" to="12040,2052" strokeweight=".5pt"/>
                  <v:line id="_x0000_s2157" style="position:absolute" from="11232,1512" to="12852,1512" strokeweight=".5pt"/>
                  <v:rect id="_x0000_s2158" style="position:absolute;left:12040;top:1332;width:180;height:180"/>
                  <v:group id="_x0000_s2159" style="position:absolute;left:11949;top:1636;width:180;height:124" coordorigin="7380,1784" coordsize="180,124">
                    <v:line id="_x0000_s2160" style="position:absolute;flip:x" from="7428,1784" to="7516,1908"/>
                    <v:line id="_x0000_s2161" style="position:absolute" from="7380,1848" to="7560,1848"/>
                  </v:group>
                  <v:shape id="_x0000_s2162" type="#_x0000_t19" style="position:absolute;left:11968;top:953;width:138;height:176;rotation:-4663644fd;flip:y" coordsize="16597,21179" adj="-5155716,-2607822,,21179" path="wr-21600,-421,21600,42779,4244,,16597,7355nfewr-21600,-421,21600,42779,4244,,16597,7355l,21179nsxe">
                    <v:path o:connectlocs="4244,0;16597,7355;0,21179"/>
                  </v:shape>
                  <v:shape id="_x0000_s2163" type="#_x0000_t19" style="position:absolute;left:11981;top:955;width:133;height:180;rotation:-3760505fd;flip:x y" coordsize="15949,21484" adj="-5509407,-2779032,,21484" path="wr-21600,-116,21600,43084,2233,,15949,6918nfewr-21600,-116,21600,43084,2233,,15949,6918l,21484nsxe">
                    <v:path o:connectlocs="2233,0;15949,6918;0,21484"/>
                  </v:shape>
                  <v:shape id="_x0000_s2164" type="#_x0000_t19" style="position:absolute;left:11928;top:988;width:167;height:173;rotation:-17486327fd;flip:x" coordsize="20140,20729" adj="-4828222,-1388596,,20729" path="wr-21600,-871,21600,42329,6072,,20140,12922nfewr-21600,-871,21600,42329,6072,,20140,12922l,20729nsxe">
                    <v:path o:connectlocs="6072,0;20140,12922;0,20729"/>
                  </v:shape>
                  <v:shape id="_x0000_s2165" type="#_x0000_t19" style="position:absolute;left:12036;top:964;width:141;height:180;flip:y" coordsize="16937,21600" adj=",-2513995" path="wr-21600,,21600,43200,,,16937,8195nfewr-21600,,21600,43200,,,16937,8195l,21600nsxe">
                    <v:path o:connectlocs="0,0;16937,8195;0,21600"/>
                  </v:shape>
                  <v:shape id="_x0000_s2166" type="#_x0000_t19" style="position:absolute;left:11901;top:1873;width:151;height:179;flip:x" coordsize="18084,21535" adj="-5607468,-2172633,,21535" path="wr-21600,-65,21600,43135,1671,,18084,9723nfewr-21600,-65,21600,43135,1671,,18084,9723l,21535nsxe">
                    <v:path o:connectlocs="1671,0;18084,9723;0,21535"/>
                  </v:shape>
                  <v:shape id="_x0000_s2167" type="#_x0000_t19" style="position:absolute;left:11936;top:1910;width:151;height:174;flip:x" coordsize="18084,20863" adj="-4914779,-2172633,,20863" path="wr-21600,-737,21600,42463,5593,,18084,9051nfewr-21600,-737,21600,42463,5593,,18084,9051l,20863nsxe">
                    <v:path o:connectlocs="5593,0;18084,9051;0,20863"/>
                  </v:shape>
                  <v:shape id="_x0000_s2168" type="#_x0000_t19" style="position:absolute;left:12023;top:1896;width:141;height:180" coordsize="16934,21523" adj="-5581603,-2514850,,21523" path="wr-21600,-77,21600,43123,1819,,16934,8114nfewr-21600,-77,21600,43123,1819,,16934,8114l,21523nsxe">
                    <v:path o:connectlocs="1819,0;16934,8114;0,21523"/>
                  </v:shape>
                  <v:shape id="_x0000_s2169" type="#_x0000_t19" style="position:absolute;left:12034;top:1847;width:167;height:178;rotation:-12695908fd;flip:x y" coordsize="19949,21306" adj="-5277682,-1477468,,21306" path="wr-21600,-294,21600,42906,3553,,19949,13025nfewr-21600,-294,21600,42906,3553,,19949,13025l,21306nsxe">
                    <v:path o:connectlocs="3553,0;19949,13025;0,21306"/>
                  </v:shape>
                  <v:shape id="_x0000_s2170" type="#_x0000_t19" style="position:absolute;left:11320;top:1423;width:180;height:179;rotation:-9398435fd;flip:x" coordsize="21600,21520" adj="-5574571,,,21520" path="wr-21600,-80,21600,43120,1860,,21600,21520nfewr-21600,-80,21600,43120,1860,,21600,21520l,21520nsxe">
                    <v:path o:connectlocs="1860,0;21600,21520;0,21520"/>
                  </v:shape>
                  <v:shape id="_x0000_s2171" type="#_x0000_t19" style="position:absolute;left:12568;top:1420;width:180;height:180;rotation:27004733fd;flip:x"/>
                </v:group>
              </w:pict>
            </w:r>
            <w:r w:rsidRPr="00887A71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ABCD là HÌNH THOI</w:t>
            </w:r>
          </w:p>
          <w:p w:rsidR="003D19D4" w:rsidRPr="00887A71" w:rsidRDefault="003D19D4" w:rsidP="005E0F8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</w:pPr>
          </w:p>
          <w:p w:rsidR="003D19D4" w:rsidRPr="00887A71" w:rsidRDefault="003D19D4" w:rsidP="005E0F8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</w:pPr>
          </w:p>
          <w:p w:rsidR="003D19D4" w:rsidRPr="00887A71" w:rsidRDefault="003D19D4" w:rsidP="005E0F8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</w:pPr>
          </w:p>
          <w:p w:rsidR="003D19D4" w:rsidRPr="00887A71" w:rsidRDefault="003D19D4" w:rsidP="005E0F8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</w:pPr>
          </w:p>
          <w:p w:rsidR="003D19D4" w:rsidRPr="00887A71" w:rsidRDefault="003D19D4" w:rsidP="005E0F85">
            <w:pP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</w:pPr>
          </w:p>
          <w:p w:rsidR="003D19D4" w:rsidRPr="00887A71" w:rsidRDefault="003D19D4" w:rsidP="005E0F85">
            <w:pPr>
              <w:ind w:left="-26"/>
              <w:rPr>
                <w:rFonts w:ascii="Times New Roman" w:hAnsi="Times New Roman" w:cs="Times New Roman"/>
                <w:sz w:val="24"/>
                <w:szCs w:val="24"/>
              </w:rPr>
            </w:pP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>1) Tứ giác + 4 cạnh bằng.</w:t>
            </w:r>
          </w:p>
          <w:p w:rsidR="003D19D4" w:rsidRPr="00887A71" w:rsidRDefault="003D19D4" w:rsidP="005E0F85">
            <w:pPr>
              <w:ind w:left="-26"/>
              <w:rPr>
                <w:rFonts w:ascii="Times New Roman" w:hAnsi="Times New Roman" w:cs="Times New Roman"/>
                <w:sz w:val="24"/>
                <w:szCs w:val="24"/>
              </w:rPr>
            </w:pP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>2) HBh + 2 cạnh kề bằng.</w:t>
            </w:r>
          </w:p>
          <w:p w:rsidR="003D19D4" w:rsidRPr="00887A71" w:rsidRDefault="003D19D4" w:rsidP="005E0F85">
            <w:pPr>
              <w:ind w:left="-26"/>
              <w:rPr>
                <w:rFonts w:ascii="Times New Roman" w:hAnsi="Times New Roman" w:cs="Times New Roman"/>
                <w:sz w:val="24"/>
                <w:szCs w:val="24"/>
              </w:rPr>
            </w:pP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>3) HBh + 2 chéo vuông góc.</w:t>
            </w:r>
          </w:p>
          <w:p w:rsidR="003D19D4" w:rsidRPr="00887A71" w:rsidRDefault="003D19D4" w:rsidP="005E0F85">
            <w:pPr>
              <w:ind w:left="-26"/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</w:pP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>4) HBh + 1 chéo là tia phân giác của 1 góc.</w:t>
            </w:r>
          </w:p>
        </w:tc>
      </w:tr>
      <w:tr w:rsidR="003D19D4" w:rsidRPr="00887A71" w:rsidTr="005E0F85">
        <w:trPr>
          <w:trHeight w:val="1790"/>
        </w:trPr>
        <w:tc>
          <w:tcPr>
            <w:tcW w:w="3598" w:type="dxa"/>
          </w:tcPr>
          <w:p w:rsidR="003D19D4" w:rsidRPr="00887A71" w:rsidRDefault="003D19D4" w:rsidP="005E0F8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</w:pPr>
            <w:r w:rsidRPr="00887A71">
              <w:rPr>
                <w:rFonts w:ascii="Times New Roman" w:hAnsi="Times New Roman" w:cs="Times New Roman"/>
                <w:noProof/>
                <w:sz w:val="24"/>
                <w:szCs w:val="24"/>
              </w:rPr>
              <w:pict>
                <v:group id="_x0000_s2219" style="position:absolute;left:0;text-align:left;margin-left:24.6pt;margin-top:7.45pt;width:121.35pt;height:64.45pt;z-index:251658240;mso-position-horizontal-relative:text;mso-position-vertical-relative:text" coordorigin="1158,3647" coordsize="2427,1289">
                  <v:shape id="_x0000_s2220" type="#_x0000_t202" style="position:absolute;left:1158;top:4409;width:885;height:523" filled="f" stroked="f">
                    <v:textbox style="mso-next-textbox:#_x0000_s2220">
                      <w:txbxContent>
                        <w:p w:rsidR="003D19D4" w:rsidRPr="00964D3C" w:rsidRDefault="003D19D4" w:rsidP="003D19D4">
                          <w:r>
                            <w:t>D</w:t>
                          </w:r>
                        </w:p>
                      </w:txbxContent>
                    </v:textbox>
                  </v:shape>
                  <v:shapetype id="_x0000_t118" coordsize="21600,21600" o:spt="118" path="m,4292l21600,r,21600l,21600xe">
                    <v:stroke joinstyle="miter"/>
                    <v:path gradientshapeok="t" o:connecttype="custom" o:connectlocs="10800,2146;0,10800;10800,21600;21600,10800" textboxrect="0,4291,21600,21600"/>
                  </v:shapetype>
                  <v:shape id="_x0000_s2221" type="#_x0000_t118" style="position:absolute;left:1945;top:3548;width:681;height:1440;rotation:90" filled="f"/>
                  <v:shape id="_x0000_s2222" type="#_x0000_t202" style="position:absolute;left:2920;top:4387;width:665;height:549" filled="f" stroked="f">
                    <v:textbox style="mso-next-textbox:#_x0000_s2222">
                      <w:txbxContent>
                        <w:p w:rsidR="003D19D4" w:rsidRPr="00964D3C" w:rsidRDefault="003D19D4" w:rsidP="003D19D4">
                          <w:r>
                            <w:t>C</w:t>
                          </w:r>
                        </w:p>
                      </w:txbxContent>
                    </v:textbox>
                  </v:shape>
                  <v:rect id="_x0000_s2223" style="position:absolute;left:1553;top:4471;width:180;height:137" filled="f"/>
                  <v:shape id="_x0000_s2224" type="#_x0000_t202" style="position:absolute;left:1159;top:3725;width:900;height:533" filled="f" stroked="f">
                    <v:textbox style="mso-next-textbox:#_x0000_s2224">
                      <w:txbxContent>
                        <w:p w:rsidR="003D19D4" w:rsidRPr="00964D3C" w:rsidRDefault="003D19D4" w:rsidP="003D19D4">
                          <w:r>
                            <w:t>A</w:t>
                          </w:r>
                        </w:p>
                      </w:txbxContent>
                    </v:textbox>
                  </v:shape>
                  <v:shape id="_x0000_s2225" type="#_x0000_t202" style="position:absolute;left:2657;top:3717;width:540;height:535" filled="f" stroked="f">
                    <v:textbox style="mso-next-textbox:#_x0000_s2225">
                      <w:txbxContent>
                        <w:p w:rsidR="003D19D4" w:rsidRPr="00964D3C" w:rsidRDefault="003D19D4" w:rsidP="003D19D4">
                          <w:r>
                            <w:t>B</w:t>
                          </w:r>
                        </w:p>
                      </w:txbxContent>
                    </v:textbox>
                  </v:shape>
                  <v:shape id="_x0000_s2226" type="#_x0000_t202" style="position:absolute;left:1984;top:3647;width:690;height:408" filled="f" stroked="f">
                    <v:textbox style="mso-next-textbox:#_x0000_s2226">
                      <w:txbxContent>
                        <w:p w:rsidR="003D19D4" w:rsidRPr="00964D3C" w:rsidRDefault="003D19D4" w:rsidP="003D19D4">
                          <w:r>
                            <w:t>&gt;</w:t>
                          </w:r>
                        </w:p>
                      </w:txbxContent>
                    </v:textbox>
                  </v:shape>
                  <v:shape id="_x0000_s2227" type="#_x0000_t202" style="position:absolute;left:2050;top:4331;width:735;height:409" filled="f" stroked="f">
                    <v:textbox style="mso-next-textbox:#_x0000_s2227">
                      <w:txbxContent>
                        <w:p w:rsidR="003D19D4" w:rsidRPr="00964D3C" w:rsidRDefault="003D19D4" w:rsidP="003D19D4">
                          <w:r>
                            <w:t>&gt;</w:t>
                          </w:r>
                        </w:p>
                      </w:txbxContent>
                    </v:textbox>
                  </v:shape>
                </v:group>
              </w:pict>
            </w:r>
            <w:r w:rsidRPr="00887A71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ABCD là HÌNH THANG vuông</w:t>
            </w:r>
          </w:p>
          <w:p w:rsidR="003D19D4" w:rsidRPr="00887A71" w:rsidRDefault="003D19D4" w:rsidP="005E0F8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</w:pPr>
          </w:p>
          <w:p w:rsidR="003D19D4" w:rsidRPr="00887A71" w:rsidRDefault="003D19D4" w:rsidP="005E0F8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</w:pPr>
          </w:p>
          <w:p w:rsidR="003D19D4" w:rsidRPr="00887A71" w:rsidRDefault="003D19D4" w:rsidP="005E0F8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</w:pPr>
          </w:p>
          <w:p w:rsidR="003D19D4" w:rsidRPr="00887A71" w:rsidRDefault="003D19D4" w:rsidP="005E0F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>1) Hình thang + 1 góc 90</w:t>
            </w:r>
            <w:r w:rsidRPr="00887A71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0</w:t>
            </w: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3643" w:type="dxa"/>
            <w:gridSpan w:val="2"/>
            <w:vMerge/>
          </w:tcPr>
          <w:p w:rsidR="003D19D4" w:rsidRPr="00887A71" w:rsidRDefault="003D19D4" w:rsidP="005E0F8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</w:pPr>
          </w:p>
        </w:tc>
        <w:tc>
          <w:tcPr>
            <w:tcW w:w="3787" w:type="dxa"/>
            <w:vMerge/>
          </w:tcPr>
          <w:p w:rsidR="003D19D4" w:rsidRPr="00887A71" w:rsidRDefault="003D19D4" w:rsidP="005E0F85">
            <w:pPr>
              <w:jc w:val="center"/>
              <w:rPr>
                <w:rFonts w:ascii="Times New Roman" w:hAnsi="Times New Roman" w:cs="Times New Roman"/>
                <w:b/>
                <w:noProof/>
                <w:sz w:val="24"/>
                <w:szCs w:val="24"/>
                <w:u w:val="single"/>
              </w:rPr>
            </w:pPr>
          </w:p>
        </w:tc>
      </w:tr>
      <w:tr w:rsidR="003D19D4" w:rsidRPr="00887A71" w:rsidTr="005E0F85">
        <w:trPr>
          <w:trHeight w:val="1207"/>
        </w:trPr>
        <w:tc>
          <w:tcPr>
            <w:tcW w:w="3598" w:type="dxa"/>
          </w:tcPr>
          <w:p w:rsidR="003D19D4" w:rsidRPr="00887A71" w:rsidRDefault="003D19D4" w:rsidP="005E0F8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</w:pPr>
            <w:r w:rsidRPr="00887A71">
              <w:rPr>
                <w:rFonts w:ascii="Times New Roman" w:hAnsi="Times New Roman" w:cs="Times New Roman"/>
                <w:noProof/>
                <w:sz w:val="24"/>
                <w:szCs w:val="24"/>
              </w:rPr>
              <w:pict>
                <v:group id="_x0000_s2123" style="position:absolute;left:0;text-align:left;margin-left:21.15pt;margin-top:11.15pt;width:131.8pt;height:90.2pt;z-index:251658240;mso-position-horizontal-relative:text;mso-position-vertical-relative:text" coordorigin="3624,948" coordsize="2636,1804">
                  <v:shapetype id="_x0000_t8" coordsize="21600,21600" o:spt="8" adj="5400" path="m,l@0,21600@1,21600,21600,xe">
                    <v:stroke joinstyle="miter"/>
                    <v:formulas>
                      <v:f eqn="val #0"/>
                      <v:f eqn="sum width 0 #0"/>
                      <v:f eqn="prod #0 1 2"/>
                      <v:f eqn="sum width 0 @2"/>
                      <v:f eqn="mid #0 width"/>
                      <v:f eqn="mid @1 0"/>
                      <v:f eqn="prod height width #0"/>
                      <v:f eqn="prod @6 1 2"/>
                      <v:f eqn="sum height 0 @7"/>
                      <v:f eqn="prod width 1 2"/>
                      <v:f eqn="sum #0 0 @9"/>
                      <v:f eqn="if @10 @8 0"/>
                      <v:f eqn="if @10 @7 height"/>
                    </v:formulas>
                    <v:path gradientshapeok="t" o:connecttype="custom" o:connectlocs="@3,10800;10800,21600;@2,10800;10800,0" textboxrect="1800,1800,19800,19800;4500,4500,17100,17100;7200,7200,14400,14400"/>
                    <v:handles>
                      <v:h position="#0,bottomRight" xrange="0,10800"/>
                    </v:handles>
                  </v:shapetype>
                  <v:shape id="_x0000_s2124" type="#_x0000_t8" style="position:absolute;left:3980;top:1152;width:1680;height:1080;rotation:180" filled="f"/>
                  <v:shape id="_x0000_s2125" type="#_x0000_t202" style="position:absolute;left:4024;top:948;width:720;height:540" filled="f" stroked="f">
                    <v:textbox style="mso-next-textbox:#_x0000_s2125">
                      <w:txbxContent>
                        <w:p w:rsidR="003D19D4" w:rsidRDefault="003D19D4" w:rsidP="003D19D4">
                          <w:r>
                            <w:t>A</w:t>
                          </w:r>
                        </w:p>
                      </w:txbxContent>
                    </v:textbox>
                  </v:shape>
                  <v:shape id="_x0000_s2126" type="#_x0000_t202" style="position:absolute;left:5168;top:972;width:540;height:540" filled="f" stroked="f">
                    <v:textbox style="mso-next-textbox:#_x0000_s2126">
                      <w:txbxContent>
                        <w:p w:rsidR="003D19D4" w:rsidRDefault="003D19D4" w:rsidP="003D19D4">
                          <w:r>
                            <w:t>B</w:t>
                          </w:r>
                        </w:p>
                      </w:txbxContent>
                    </v:textbox>
                  </v:shape>
                  <v:shape id="_x0000_s2127" type="#_x0000_t202" style="position:absolute;left:5540;top:2060;width:720;height:540" filled="f" stroked="f">
                    <v:textbox style="mso-next-textbox:#_x0000_s2127">
                      <w:txbxContent>
                        <w:p w:rsidR="003D19D4" w:rsidRDefault="003D19D4" w:rsidP="003D19D4">
                          <w:r>
                            <w:t>C</w:t>
                          </w:r>
                        </w:p>
                      </w:txbxContent>
                    </v:textbox>
                  </v:shape>
                  <v:shape id="_x0000_s2128" type="#_x0000_t202" style="position:absolute;left:3624;top:2052;width:720;height:540" filled="f" stroked="f">
                    <v:textbox style="mso-next-textbox:#_x0000_s2128">
                      <w:txbxContent>
                        <w:p w:rsidR="003D19D4" w:rsidRDefault="003D19D4" w:rsidP="003D19D4">
                          <w:r>
                            <w:t>D</w:t>
                          </w:r>
                        </w:p>
                      </w:txbxContent>
                    </v:textbox>
                  </v:shape>
                  <v:shape id="_x0000_s2129" type="#_x0000_t202" style="position:absolute;left:4680;top:952;width:720;height:380" filled="f" stroked="f">
                    <v:textbox style="mso-next-textbox:#_x0000_s2129">
                      <w:txbxContent>
                        <w:p w:rsidR="003D19D4" w:rsidRDefault="003D19D4" w:rsidP="003D19D4">
                          <w:r>
                            <w:t>&gt;</w:t>
                          </w:r>
                        </w:p>
                      </w:txbxContent>
                    </v:textbox>
                  </v:shape>
                  <v:shape id="_x0000_s2130" type="#_x0000_t202" style="position:absolute;left:4688;top:2032;width:720;height:720" filled="f" stroked="f">
                    <v:textbox style="mso-next-textbox:#_x0000_s2130">
                      <w:txbxContent>
                        <w:p w:rsidR="003D19D4" w:rsidRDefault="003D19D4" w:rsidP="003D19D4">
                          <w:r>
                            <w:t>&gt;</w:t>
                          </w:r>
                        </w:p>
                      </w:txbxContent>
                    </v:textbox>
                  </v:shape>
                  <v:line id="_x0000_s2131" style="position:absolute" from="4400,1152" to="5660,2232">
                    <v:stroke dashstyle="dash"/>
                  </v:line>
                  <v:line id="_x0000_s2132" style="position:absolute;flip:x" from="3984,1152" to="5244,2232">
                    <v:stroke dashstyle="dash"/>
                  </v:line>
                  <v:shape id="_x0000_s2133" type="#_x0000_t202" style="position:absolute;left:3996;top:1448;width:720;height:540" filled="f" stroked="f">
                    <v:textbox style="mso-next-textbox:#_x0000_s2133">
                      <w:txbxContent>
                        <w:p w:rsidR="003D19D4" w:rsidRDefault="003D19D4" w:rsidP="003D19D4">
                          <w:r>
                            <w:t>=</w:t>
                          </w:r>
                        </w:p>
                      </w:txbxContent>
                    </v:textbox>
                  </v:shape>
                  <v:shape id="_x0000_s2134" type="#_x0000_t202" style="position:absolute;left:5228;top:1456;width:720;height:540" filled="f" stroked="f">
                    <v:textbox style="mso-next-textbox:#_x0000_s2134">
                      <w:txbxContent>
                        <w:p w:rsidR="003D19D4" w:rsidRDefault="003D19D4" w:rsidP="003D19D4">
                          <w:r>
                            <w:t>=</w:t>
                          </w:r>
                        </w:p>
                      </w:txbxContent>
                    </v:textbox>
                  </v:shape>
                  <v:shape id="_x0000_s2135" type="#_x0000_t19" style="position:absolute;left:4328;top:1152;width:180;height:180;flip:y"/>
                  <v:shape id="_x0000_s2136" type="#_x0000_t19" style="position:absolute;left:5120;top:1152;width:180;height:180;rotation:180"/>
                  <v:shape id="_x0000_s2137" type="#_x0000_t19" style="position:absolute;left:4040;top:2054;width:180;height:179" coordsize="21600,21525" adj="-5586050,,,21525" path="wr-21600,-75,21600,43125,1794,,21600,21525nfewr-21600,-75,21600,43125,1794,,21600,21525l,21525nsxe">
                    <v:path o:connectlocs="1794,0;21600,21525;0,21525"/>
                  </v:shape>
                  <v:shape id="_x0000_s2138" type="#_x0000_t19" style="position:absolute;left:4073;top:2020;width:190;height:202" coordsize="22682,24223" adj="-6086337,457125,1082" path="wr-20518,,22682,43200,,27,22522,24223nfewr-20518,,22682,43200,,27,22522,24223l1082,21600nsxe">
                    <v:path o:connectlocs="0,27;22522,24223;1082,21600"/>
                  </v:shape>
                  <v:shape id="_x0000_s2139" type="#_x0000_t19" style="position:absolute;left:5440;top:2056;width:180;height:176;flip:x" coordsize="21600,21122" adj="-5107081,,,21122" path="wr-21600,-478,21600,42722,4517,,21600,21122nfewr-21600,-478,21600,42722,4517,,21600,21122l,21122nsxe">
                    <v:path o:connectlocs="4517,0;21600,21122;0,21122"/>
                  </v:shape>
                  <v:shape id="_x0000_s2140" type="#_x0000_t19" style="position:absolute;left:5396;top:2000;width:180;height:236;flip:x" coordsize="21600,28235" adj=",1172419" path="wr-21600,,21600,43200,,,20556,28235nfewr-21600,,21600,43200,,,20556,28235l,21600nsxe">
                    <v:path o:connectlocs="0,0;20556,28235;0,21600"/>
                  </v:shape>
                </v:group>
              </w:pict>
            </w:r>
            <w:r w:rsidRPr="00887A71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ABCD là HÌNH THANG CÂN</w:t>
            </w:r>
          </w:p>
          <w:p w:rsidR="003D19D4" w:rsidRPr="00887A71" w:rsidRDefault="003D19D4" w:rsidP="005E0F8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</w:pPr>
          </w:p>
          <w:p w:rsidR="003D19D4" w:rsidRPr="00887A71" w:rsidRDefault="003D19D4" w:rsidP="005E0F8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</w:pPr>
          </w:p>
          <w:p w:rsidR="003D19D4" w:rsidRPr="00887A71" w:rsidRDefault="003D19D4" w:rsidP="005E0F8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</w:pPr>
          </w:p>
          <w:p w:rsidR="003D19D4" w:rsidRPr="00887A71" w:rsidRDefault="003D19D4" w:rsidP="005E0F8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</w:pPr>
          </w:p>
          <w:p w:rsidR="003D19D4" w:rsidRPr="00887A71" w:rsidRDefault="003D19D4" w:rsidP="005E0F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>1) HTg + 2 góc kề 1 đáy bằng.</w:t>
            </w:r>
          </w:p>
          <w:p w:rsidR="003D19D4" w:rsidRPr="00887A71" w:rsidRDefault="003D19D4" w:rsidP="005E0F85">
            <w:pP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</w:pP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>2) HTg + 2 chéo bằng.</w:t>
            </w:r>
          </w:p>
        </w:tc>
        <w:tc>
          <w:tcPr>
            <w:tcW w:w="3643" w:type="dxa"/>
            <w:gridSpan w:val="2"/>
          </w:tcPr>
          <w:p w:rsidR="003D19D4" w:rsidRPr="00887A71" w:rsidRDefault="003D19D4" w:rsidP="005E0F8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</w:pPr>
            <w:r w:rsidRPr="00887A71">
              <w:rPr>
                <w:rFonts w:ascii="Times New Roman" w:hAnsi="Times New Roman" w:cs="Times New Roman"/>
                <w:noProof/>
                <w:sz w:val="24"/>
                <w:szCs w:val="24"/>
              </w:rPr>
              <w:pict>
                <v:group id="_x0000_s2067" style="position:absolute;left:0;text-align:left;margin-left:87.65pt;margin-top:14.55pt;width:112.35pt;height:63.8pt;z-index:251658240;mso-position-horizontal-relative:text;mso-position-vertical-relative:text" coordorigin="8717,956" coordsize="2247,1276">
                  <v:rect id="_x0000_s2068" style="position:absolute;left:9072;top:1692;width:180;height:180" filled="f"/>
                  <v:shape id="_x0000_s2069" type="#_x0000_t202" style="position:absolute;left:8717;top:972;width:720;height:540" filled="f" stroked="f">
                    <v:textbox style="mso-next-textbox:#_x0000_s2069">
                      <w:txbxContent>
                        <w:p w:rsidR="003D19D4" w:rsidRDefault="003D19D4" w:rsidP="003D19D4">
                          <w:r>
                            <w:t>A</w:t>
                          </w:r>
                        </w:p>
                      </w:txbxContent>
                    </v:textbox>
                  </v:shape>
                  <v:shape id="_x0000_s2070" type="#_x0000_t202" style="position:absolute;left:10244;top:964;width:720;height:540" filled="f" stroked="f">
                    <v:textbox style="mso-next-textbox:#_x0000_s2070">
                      <w:txbxContent>
                        <w:p w:rsidR="003D19D4" w:rsidRDefault="003D19D4" w:rsidP="003D19D4">
                          <w:r>
                            <w:t>B</w:t>
                          </w:r>
                        </w:p>
                      </w:txbxContent>
                    </v:textbox>
                  </v:shape>
                  <v:rect id="_x0000_s2071" style="position:absolute;left:9072;top:1152;width:1260;height:720" filled="f"/>
                  <v:shape id="_x0000_s2072" type="#_x0000_t202" style="position:absolute;left:10224;top:1692;width:720;height:540" filled="f" stroked="f">
                    <v:textbox style="mso-next-textbox:#_x0000_s2072">
                      <w:txbxContent>
                        <w:p w:rsidR="003D19D4" w:rsidRDefault="003D19D4" w:rsidP="003D19D4">
                          <w:r>
                            <w:t>C</w:t>
                          </w:r>
                        </w:p>
                      </w:txbxContent>
                    </v:textbox>
                  </v:shape>
                  <v:shape id="_x0000_s2073" type="#_x0000_t202" style="position:absolute;left:8717;top:1692;width:530;height:360" filled="f" stroked="f">
                    <v:textbox style="mso-next-textbox:#_x0000_s2073">
                      <w:txbxContent>
                        <w:p w:rsidR="003D19D4" w:rsidRDefault="003D19D4" w:rsidP="003D19D4">
                          <w:r>
                            <w:t>D</w:t>
                          </w:r>
                        </w:p>
                      </w:txbxContent>
                    </v:textbox>
                  </v:shape>
                  <v:line id="_x0000_s2074" style="position:absolute" from="9077,1152" to="10332,1872" strokeweight=".5pt"/>
                  <v:line id="_x0000_s2075" style="position:absolute;flip:y" from="9077,1152" to="10332,1872" strokeweight=".5pt"/>
                  <v:group id="_x0000_s2076" style="position:absolute;left:9892;top:1604;width:180;height:124" coordorigin="7012,1496" coordsize="180,124">
                    <v:line id="_x0000_s2077" style="position:absolute;flip:x" from="7049,1496" to="7137,1620"/>
                    <v:line id="_x0000_s2078" style="position:absolute" from="7012,1560" to="7192,1560"/>
                  </v:group>
                  <v:shape id="_x0000_s2079" type="#_x0000_t202" style="position:absolute;left:9550;top:956;width:530;height:373" filled="f" stroked="f">
                    <v:textbox style="mso-next-textbox:#_x0000_s2079">
                      <w:txbxContent>
                        <w:p w:rsidR="003D19D4" w:rsidRDefault="003D19D4" w:rsidP="003D19D4">
                          <w:r>
                            <w:t>&gt;</w:t>
                          </w:r>
                        </w:p>
                      </w:txbxContent>
                    </v:textbox>
                  </v:shape>
                  <v:shape id="_x0000_s2080" type="#_x0000_t202" style="position:absolute;left:9432;top:1676;width:530;height:373" filled="f" stroked="f">
                    <v:textbox style="mso-next-textbox:#_x0000_s2080">
                      <w:txbxContent>
                        <w:p w:rsidR="003D19D4" w:rsidRDefault="003D19D4" w:rsidP="003D19D4">
                          <w:r>
                            <w:t>&gt;</w:t>
                          </w:r>
                        </w:p>
                      </w:txbxContent>
                    </v:textbox>
                  </v:shape>
                  <v:shape id="_x0000_s2081" type="#_x0000_t202" style="position:absolute;left:8828;top:1332;width:530;height:373" filled="f" stroked="f">
                    <v:textbox style="mso-next-textbox:#_x0000_s2081">
                      <w:txbxContent>
                        <w:p w:rsidR="003D19D4" w:rsidRDefault="003D19D4" w:rsidP="003D19D4">
                          <w:r>
                            <w:sym w:font="Wingdings 3" w:char="F054"/>
                          </w:r>
                        </w:p>
                      </w:txbxContent>
                    </v:textbox>
                  </v:shape>
                  <v:shape id="_x0000_s2082" type="#_x0000_t202" style="position:absolute;left:10084;top:1332;width:530;height:373" filled="f" stroked="f">
                    <v:textbox style="mso-next-textbox:#_x0000_s2082">
                      <w:txbxContent>
                        <w:p w:rsidR="003D19D4" w:rsidRDefault="003D19D4" w:rsidP="003D19D4">
                          <w:r>
                            <w:sym w:font="Wingdings 3" w:char="F054"/>
                          </w:r>
                        </w:p>
                      </w:txbxContent>
                    </v:textbox>
                  </v:shape>
                  <v:shape id="_x0000_s2083" type="#_x0000_t202" style="position:absolute;left:9480;top:956;width:530;height:373" filled="f" stroked="f">
                    <v:textbox style="mso-next-textbox:#_x0000_s2083">
                      <w:txbxContent>
                        <w:p w:rsidR="003D19D4" w:rsidRDefault="003D19D4" w:rsidP="003D19D4">
                          <w:r>
                            <w:t>&gt;</w:t>
                          </w:r>
                        </w:p>
                      </w:txbxContent>
                    </v:textbox>
                  </v:shape>
                  <v:shape id="_x0000_s2084" type="#_x0000_t202" style="position:absolute;left:9521;top:1676;width:530;height:373" filled="f" stroked="f">
                    <v:textbox style="mso-next-textbox:#_x0000_s2084">
                      <w:txbxContent>
                        <w:p w:rsidR="003D19D4" w:rsidRDefault="003D19D4" w:rsidP="003D19D4">
                          <w:r>
                            <w:t>&gt;</w:t>
                          </w:r>
                        </w:p>
                      </w:txbxContent>
                    </v:textbox>
                  </v:shape>
                  <v:group id="_x0000_s2085" style="position:absolute;left:9364;top:1308;width:180;height:124" coordorigin="7012,1496" coordsize="180,124">
                    <v:line id="_x0000_s2086" style="position:absolute;flip:x" from="7049,1496" to="7137,1620"/>
                    <v:line id="_x0000_s2087" style="position:absolute" from="7012,1560" to="7192,1560"/>
                  </v:group>
                  <v:group id="_x0000_s2088" style="position:absolute;left:9384;top:1576;width:180;height:124;rotation:-6144894fd" coordorigin="7012,1496" coordsize="180,124">
                    <v:line id="_x0000_s2089" style="position:absolute;flip:x" from="7049,1496" to="7137,1620"/>
                    <v:line id="_x0000_s2090" style="position:absolute" from="7012,1560" to="7192,1560"/>
                  </v:group>
                  <v:group id="_x0000_s2091" style="position:absolute;left:9800;top:1340;width:180;height:124;rotation:-6144894fd" coordorigin="7012,1496" coordsize="180,124">
                    <v:line id="_x0000_s2092" style="position:absolute;flip:x" from="7049,1496" to="7137,1620"/>
                    <v:line id="_x0000_s2093" style="position:absolute" from="7012,1560" to="7192,1560"/>
                  </v:group>
                </v:group>
              </w:pict>
            </w:r>
            <w:r w:rsidRPr="00887A71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ABCD là HÌNH CHỮ NHẬT</w:t>
            </w:r>
          </w:p>
          <w:p w:rsidR="003D19D4" w:rsidRPr="00887A71" w:rsidRDefault="003D19D4" w:rsidP="005E0F8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</w:pPr>
          </w:p>
          <w:p w:rsidR="003D19D4" w:rsidRPr="00887A71" w:rsidRDefault="003D19D4" w:rsidP="005E0F8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</w:pPr>
          </w:p>
          <w:p w:rsidR="003D19D4" w:rsidRPr="00887A71" w:rsidRDefault="003D19D4" w:rsidP="005E0F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>1) Tứ.g + 3 góc 90</w:t>
            </w:r>
            <w:r w:rsidRPr="00887A71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0</w:t>
            </w: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3D19D4" w:rsidRPr="00887A71" w:rsidRDefault="003D19D4" w:rsidP="005E0F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>2) HBh + 1 góc 90</w:t>
            </w:r>
            <w:r w:rsidRPr="00887A71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0</w:t>
            </w: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3D19D4" w:rsidRPr="00887A71" w:rsidRDefault="003D19D4" w:rsidP="005E0F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>3) HBh + 2 chéo bằng.</w:t>
            </w:r>
          </w:p>
          <w:p w:rsidR="003D19D4" w:rsidRPr="00887A71" w:rsidRDefault="003D19D4" w:rsidP="005E0F85">
            <w:pP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</w:pP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>4) HTcân + 1 góc 90</w:t>
            </w:r>
            <w:r w:rsidRPr="00887A71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0</w:t>
            </w: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3787" w:type="dxa"/>
          </w:tcPr>
          <w:p w:rsidR="003D19D4" w:rsidRPr="00887A71" w:rsidRDefault="003D19D4" w:rsidP="005E0F8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</w:pPr>
            <w:r w:rsidRPr="00887A71">
              <w:rPr>
                <w:rFonts w:ascii="Times New Roman" w:hAnsi="Times New Roman" w:cs="Times New Roman"/>
                <w:noProof/>
                <w:sz w:val="24"/>
                <w:szCs w:val="24"/>
              </w:rPr>
              <w:pict>
                <v:group id="_x0000_s2094" style="position:absolute;left:0;text-align:left;margin-left:112.75pt;margin-top:11.55pt;width:86.65pt;height:64.3pt;z-index:251658240;mso-position-horizontal-relative:text;mso-position-vertical-relative:text" coordorigin="13572,1482" coordsize="1935,1474">
                  <v:shape id="_x0000_s2095" type="#_x0000_t202" style="position:absolute;left:14787;top:2412;width:720;height:540" filled="f" stroked="f">
                    <v:textbox style="mso-next-textbox:#_x0000_s2095">
                      <w:txbxContent>
                        <w:p w:rsidR="003D19D4" w:rsidRDefault="003D19D4" w:rsidP="003D19D4">
                          <w:r>
                            <w:t>C</w:t>
                          </w:r>
                        </w:p>
                      </w:txbxContent>
                    </v:textbox>
                  </v:shape>
                  <v:shape id="_x0000_s2096" type="#_x0000_t202" style="position:absolute;left:14787;top:1482;width:720;height:727" filled="f" stroked="f">
                    <v:textbox style="mso-next-textbox:#_x0000_s2096">
                      <w:txbxContent>
                        <w:p w:rsidR="003D19D4" w:rsidRDefault="003D19D4" w:rsidP="003D19D4">
                          <w:r>
                            <w:t>B</w:t>
                          </w:r>
                        </w:p>
                      </w:txbxContent>
                    </v:textbox>
                  </v:shape>
                  <v:group id="_x0000_s2097" style="position:absolute;left:13572;top:1512;width:1747;height:1444" coordorigin="13553,948" coordsize="1747,1444">
                    <v:shape id="_x0000_s2098" type="#_x0000_t202" style="position:absolute;left:13553;top:1852;width:406;height:540" filled="f" stroked="f">
                      <v:textbox style="mso-next-textbox:#_x0000_s2098">
                        <w:txbxContent>
                          <w:p w:rsidR="003D19D4" w:rsidRDefault="003D19D4" w:rsidP="003D19D4">
                            <w:r>
                              <w:t>D</w:t>
                            </w:r>
                          </w:p>
                        </w:txbxContent>
                      </v:textbox>
                    </v:shape>
                    <v:shape id="_x0000_s2099" type="#_x0000_t202" style="position:absolute;left:13566;top:948;width:720;height:540" filled="f" stroked="f">
                      <v:textbox style="mso-next-textbox:#_x0000_s2099">
                        <w:txbxContent>
                          <w:p w:rsidR="003D19D4" w:rsidRDefault="003D19D4" w:rsidP="003D19D4">
                            <w:r>
                              <w:t>A</w:t>
                            </w:r>
                          </w:p>
                        </w:txbxContent>
                      </v:textbox>
                    </v:shape>
                    <v:rect id="_x0000_s2100" style="position:absolute;left:13932;top:1152;width:900;height:900" filled="f"/>
                    <v:rect id="_x0000_s2101" style="position:absolute;left:13932;top:1872;width:180;height:180" filled="f"/>
                    <v:shape id="_x0000_s2102" type="#_x0000_t202" style="position:absolute;left:14148;top:956;width:720;height:540" filled="f" stroked="f">
                      <v:textbox style="mso-next-textbox:#_x0000_s2102">
                        <w:txbxContent>
                          <w:p w:rsidR="003D19D4" w:rsidRDefault="003D19D4" w:rsidP="003D19D4">
                            <w:r>
                              <w:t>&gt;&gt;</w:t>
                            </w:r>
                          </w:p>
                        </w:txbxContent>
                      </v:textbox>
                    </v:shape>
                    <v:shape id="_x0000_s2103" type="#_x0000_t202" style="position:absolute;left:14112;top:1852;width:720;height:540" filled="f" stroked="f">
                      <v:textbox style="mso-next-textbox:#_x0000_s2103">
                        <w:txbxContent>
                          <w:p w:rsidR="003D19D4" w:rsidRDefault="003D19D4" w:rsidP="003D19D4">
                            <w:r>
                              <w:t>&gt;&gt;</w:t>
                            </w:r>
                          </w:p>
                        </w:txbxContent>
                      </v:textbox>
                    </v:shape>
                    <v:shape id="_x0000_s2104" type="#_x0000_t202" style="position:absolute;left:13676;top:1408;width:720;height:540" filled="f" stroked="f">
                      <v:textbox style="mso-next-textbox:#_x0000_s2104">
                        <w:txbxContent>
                          <w:p w:rsidR="003D19D4" w:rsidRDefault="003D19D4" w:rsidP="003D19D4">
                            <w:r>
                              <w:sym w:font="Wingdings 3" w:char="F054"/>
                            </w:r>
                          </w:p>
                        </w:txbxContent>
                      </v:textbox>
                    </v:shape>
                    <v:shape id="_x0000_s2105" type="#_x0000_t202" style="position:absolute;left:14580;top:1404;width:720;height:540" filled="f" stroked="f">
                      <v:textbox style="mso-next-textbox:#_x0000_s2105">
                        <w:txbxContent>
                          <w:p w:rsidR="003D19D4" w:rsidRDefault="003D19D4" w:rsidP="003D19D4">
                            <w:r>
                              <w:sym w:font="Wingdings 3" w:char="F054"/>
                            </w:r>
                          </w:p>
                        </w:txbxContent>
                      </v:textbox>
                    </v:shape>
                    <v:line id="_x0000_s2106" style="position:absolute" from="13932,1152" to="14832,2052" strokeweight=".5pt"/>
                    <v:line id="_x0000_s2107" style="position:absolute;flip:x" from="13932,1152" to="14832,2052" strokeweight=".5pt"/>
                    <v:group id="_x0000_s2108" style="position:absolute;left:14133;top:1324;width:77;height:132" coordorigin="7500,1520" coordsize="77,132">
                      <v:line id="_x0000_s2109" style="position:absolute;flip:x" from="7545,1520" to="7577,1652"/>
                      <v:line id="_x0000_s2110" style="position:absolute;flip:x" from="7500,1520" to="7532,1652"/>
                    </v:group>
                    <v:group id="_x0000_s2111" style="position:absolute;left:14537;top:1732;width:77;height:132" coordorigin="6935,1748" coordsize="77,132">
                      <v:line id="_x0000_s2112" style="position:absolute;flip:x" from="6980,1748" to="7012,1880"/>
                      <v:line id="_x0000_s2113" style="position:absolute;flip:x" from="6935,1748" to="6967,1880"/>
                    </v:group>
                    <v:shape id="_x0000_s2114" type="#_x0000_t202" style="position:absolute;left:14349;top:1216;width:720;height:540" filled="f" stroked="f">
                      <v:textbox style="mso-next-textbox:#_x0000_s2114">
                        <w:txbxContent>
                          <w:p w:rsidR="003D19D4" w:rsidRPr="00E419C6" w:rsidRDefault="003D19D4" w:rsidP="003D19D4">
                            <w:pPr>
                              <w:rPr>
                                <w:b/>
                              </w:rPr>
                            </w:pPr>
                            <w:r w:rsidRPr="00E419C6">
                              <w:rPr>
                                <w:b/>
                              </w:rPr>
                              <w:t>=</w:t>
                            </w:r>
                          </w:p>
                        </w:txbxContent>
                      </v:textbox>
                    </v:shape>
                    <v:shape id="_x0000_s2115" type="#_x0000_t202" style="position:absolute;left:14044;top:1528;width:720;height:540" filled="f" stroked="f">
                      <v:textbox style="mso-next-textbox:#_x0000_s2115">
                        <w:txbxContent>
                          <w:p w:rsidR="003D19D4" w:rsidRPr="00E419C6" w:rsidRDefault="003D19D4" w:rsidP="003D19D4">
                            <w:pPr>
                              <w:rPr>
                                <w:b/>
                              </w:rPr>
                            </w:pPr>
                            <w:r w:rsidRPr="00E419C6">
                              <w:rPr>
                                <w:b/>
                              </w:rPr>
                              <w:t>=</w:t>
                            </w:r>
                          </w:p>
                        </w:txbxContent>
                      </v:textbox>
                    </v:shape>
                    <v:shape id="_x0000_s2116" type="#_x0000_t19" style="position:absolute;left:13933;top:1161;width:180;height:127;rotation:-11293231fd;flip:x" coordsize="21600,15200" adj="-2930997,,,15200" path="wr-21600,-6400,21600,36800,15347,,21600,15200nfewr-21600,-6400,21600,36800,15347,,21600,15200l,15200nsxe">
                      <v:path o:connectlocs="15347,0;21600,15200;0,15200"/>
                    </v:shape>
                    <v:shape id="_x0000_s2117" type="#_x0000_t19" style="position:absolute;left:13932;top:1120;width:102;height:180;flip:y" coordsize="12198,21600" adj=",-3644845" path="wr-21600,,21600,43200,,,12198,3774nfewr-21600,,21600,43200,,,12198,3774l,21600nsxe">
                      <v:path o:connectlocs="0,0;12198,3774;0,21600"/>
                    </v:shape>
                    <v:shape id="_x0000_s2118" type="#_x0000_t19" style="position:absolute;left:14695;top:1917;width:179;height:126;rotation:-5602630fd" coordsize="21494,15051" adj="-2894814,-372764,,15051" path="wr-21600,-6549,21600,36651,15493,,21494,12910nfewr-21600,-6549,21600,36651,15493,,21494,12910l,15051nsxe">
                      <v:path o:connectlocs="15493,0;21494,12910;0,15051"/>
                    </v:shape>
                    <v:shape id="_x0000_s2119" type="#_x0000_t19" style="position:absolute;left:14652;top:1898;width:178;height:136;rotation:1643525fd;flip:x" coordsize="21394,16312" adj="-3213980,-518849,,16312" path="wr-21600,-5288,21600,37912,14159,,21394,13337nfewr-21600,-5288,21600,37912,14159,,21394,13337l,16312nsxe">
                      <v:path o:connectlocs="14159,0;21394,13337;0,16312"/>
                    </v:shape>
                    <v:shape id="_x0000_s2120" type="#_x0000_t19" style="position:absolute;left:14668;top:1153;width:180;height:126;rotation:12176436fd" coordsize="21600,15199" adj="-2930936,,,15199" path="wr-21600,-6401,21600,36799,15347,,21600,15199nfewr-21600,-6401,21600,36799,15347,,21600,15199l,15199nsxe">
                      <v:path o:connectlocs="15347,0;21600,15199;0,15199"/>
                    </v:shape>
                    <v:shape id="_x0000_s2121" type="#_x0000_t19" style="position:absolute;left:14696;top:1228;width:174;height:164;rotation:10840475fd" coordsize="20892,19656" adj="-4292922,-964284,,19656" path="wr-21600,-1944,21600,41256,8956,,20892,14170nfewr-21600,-1944,21600,41256,8956,,20892,14170l,19656nsxe">
                      <v:path o:connectlocs="8956,0;20892,14170;0,19656"/>
                    </v:shape>
                    <v:shape id="_x0000_s2122" type="#_x0000_t202" style="position:absolute;left:13808;top:1604;width:540;height:360" filled="f" stroked="f">
                      <v:textbox style="mso-next-textbox:#_x0000_s2122">
                        <w:txbxContent>
                          <w:p w:rsidR="003D19D4" w:rsidRPr="004A1565" w:rsidRDefault="003D19D4" w:rsidP="003D19D4">
                            <w:pPr>
                              <w:rPr>
                                <w:b/>
                                <w:sz w:val="16"/>
                                <w:szCs w:val="16"/>
                                <w:vertAlign w:val="superscript"/>
                              </w:rPr>
                            </w:pPr>
                            <w:r w:rsidRPr="004A1565">
                              <w:rPr>
                                <w:b/>
                                <w:sz w:val="16"/>
                                <w:szCs w:val="16"/>
                              </w:rPr>
                              <w:t>45</w:t>
                            </w:r>
                            <w:r w:rsidRPr="004A1565">
                              <w:rPr>
                                <w:b/>
                                <w:sz w:val="16"/>
                                <w:szCs w:val="16"/>
                                <w:vertAlign w:val="superscript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</v:group>
              </w:pict>
            </w:r>
            <w:r w:rsidRPr="00887A71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ABCD là HÌNH VUÔNG</w:t>
            </w:r>
          </w:p>
          <w:p w:rsidR="003D19D4" w:rsidRPr="00887A71" w:rsidRDefault="003D19D4" w:rsidP="005E0F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>1) Hthoi + 1 góc 90</w:t>
            </w:r>
            <w:r w:rsidRPr="00887A71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0</w:t>
            </w: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3D19D4" w:rsidRPr="00887A71" w:rsidRDefault="003D19D4" w:rsidP="005E0F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>2) Hthoi + 2 chéo bằg.</w:t>
            </w:r>
          </w:p>
          <w:p w:rsidR="003D19D4" w:rsidRPr="00887A71" w:rsidRDefault="003D19D4" w:rsidP="005E0F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>3) Hcn + 2 cạnh kề bằg.</w:t>
            </w:r>
          </w:p>
          <w:p w:rsidR="003D19D4" w:rsidRPr="00887A71" w:rsidRDefault="003D19D4" w:rsidP="005E0F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>4) Hcn + 2 chéo vuông góc.</w:t>
            </w:r>
          </w:p>
          <w:p w:rsidR="003D19D4" w:rsidRPr="00887A71" w:rsidRDefault="003D19D4" w:rsidP="005E0F85">
            <w:pP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</w:pP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>5) Hcn + 1 chéo là tia phân giác của 1 góc.</w:t>
            </w:r>
          </w:p>
        </w:tc>
      </w:tr>
      <w:tr w:rsidR="003D19D4" w:rsidRPr="00887A71" w:rsidTr="005E0F85">
        <w:trPr>
          <w:trHeight w:val="4976"/>
        </w:trPr>
        <w:tc>
          <w:tcPr>
            <w:tcW w:w="5395" w:type="dxa"/>
            <w:gridSpan w:val="2"/>
          </w:tcPr>
          <w:p w:rsidR="003D19D4" w:rsidRPr="00887A71" w:rsidRDefault="003D19D4" w:rsidP="005E0F85">
            <w:pPr>
              <w:rPr>
                <w:rFonts w:ascii="Times New Roman" w:hAnsi="Times New Roman" w:cs="Times New Roman"/>
                <w:b/>
                <w:w w:val="200"/>
                <w:sz w:val="24"/>
                <w:szCs w:val="24"/>
              </w:rPr>
            </w:pPr>
            <w:r w:rsidRPr="00887A71">
              <w:rPr>
                <w:rFonts w:ascii="Times New Roman" w:hAnsi="Times New Roman" w:cs="Times New Roman"/>
                <w:b/>
                <w:w w:val="200"/>
                <w:sz w:val="24"/>
                <w:szCs w:val="24"/>
                <w:u w:val="single"/>
              </w:rPr>
              <w:lastRenderedPageBreak/>
              <w:t>ĐỀ 1:</w:t>
            </w:r>
            <w:r w:rsidRPr="00887A71">
              <w:rPr>
                <w:rFonts w:ascii="Times New Roman" w:hAnsi="Times New Roman" w:cs="Times New Roman"/>
                <w:b/>
                <w:w w:val="200"/>
                <w:sz w:val="24"/>
                <w:szCs w:val="24"/>
              </w:rPr>
              <w:t xml:space="preserve">      </w:t>
            </w:r>
          </w:p>
          <w:p w:rsidR="003D19D4" w:rsidRPr="00887A71" w:rsidRDefault="003D19D4" w:rsidP="005E0F85">
            <w:pP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</w:pPr>
            <w:r w:rsidRPr="00887A71"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  <w:t>Bài 1</w:t>
            </w:r>
            <w:r w:rsidRPr="00887A7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:</w:t>
            </w: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 xml:space="preserve"> Phân tích các đa thức thành nhân tử:</w:t>
            </w:r>
          </w:p>
          <w:p w:rsidR="003D19D4" w:rsidRPr="00887A71" w:rsidRDefault="003D19D4" w:rsidP="005E0F85">
            <w:pP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>a/ 3x</w:t>
            </w:r>
            <w:r w:rsidRPr="00887A71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 xml:space="preserve"> – 12x                              b/ 5x</w:t>
            </w:r>
            <w:r w:rsidRPr="00887A71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 xml:space="preserve"> – 5y</w:t>
            </w:r>
            <w:r w:rsidRPr="00887A71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2 </w:t>
            </w:r>
          </w:p>
          <w:p w:rsidR="003D19D4" w:rsidRPr="00887A71" w:rsidRDefault="003D19D4" w:rsidP="005E0F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>c/ x</w:t>
            </w:r>
            <w:r w:rsidRPr="00887A71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 xml:space="preserve"> + y</w:t>
            </w:r>
            <w:r w:rsidRPr="00887A71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 xml:space="preserve"> + 2xy – 9                  d/ a</w:t>
            </w:r>
            <w:r w:rsidRPr="00887A71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 xml:space="preserve"> – b</w:t>
            </w:r>
            <w:r w:rsidRPr="00887A71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 </w:t>
            </w: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>– 3a – 3b</w:t>
            </w:r>
          </w:p>
          <w:p w:rsidR="003D19D4" w:rsidRPr="00887A71" w:rsidRDefault="003D19D4" w:rsidP="005E0F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>e/ x</w:t>
            </w:r>
            <w:r w:rsidRPr="00887A71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 xml:space="preserve"> – 4 + (x – 2)</w:t>
            </w:r>
            <w:r w:rsidRPr="00887A71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f/ 3x</w:t>
            </w:r>
            <w:r w:rsidRPr="00887A71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 xml:space="preserve"> + 13x – 10</w:t>
            </w:r>
          </w:p>
          <w:p w:rsidR="003D19D4" w:rsidRPr="00887A71" w:rsidRDefault="003D19D4" w:rsidP="005E0F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87A71"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  <w:t>Bài 2</w:t>
            </w:r>
            <w:r w:rsidRPr="00887A7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: </w:t>
            </w: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>Thực hiện phép tính:    a)  (x</w:t>
            </w:r>
            <w:r w:rsidRPr="00887A71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 xml:space="preserve"> – 3x + 9)(x + 3)          </w:t>
            </w:r>
          </w:p>
          <w:p w:rsidR="003D19D4" w:rsidRPr="00887A71" w:rsidRDefault="003D19D4" w:rsidP="005E0F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>b)  (-3x</w:t>
            </w:r>
            <w:r w:rsidRPr="00887A71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 xml:space="preserve"> + 5x</w:t>
            </w:r>
            <w:r w:rsidRPr="00887A71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 xml:space="preserve"> – 9x + 15):(-3x + 5)</w:t>
            </w:r>
          </w:p>
          <w:p w:rsidR="003D19D4" w:rsidRPr="00887A71" w:rsidRDefault="003D19D4" w:rsidP="005E0F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 xml:space="preserve">c)  </w:t>
            </w:r>
            <w:r w:rsidRPr="00887A71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260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3.25pt;height:33pt" o:ole="">
                  <v:imagedata r:id="rId8" o:title=""/>
                </v:shape>
                <o:OLEObject Type="Embed" ProgID="Equation.DSMT4" ShapeID="_x0000_i1025" DrawAspect="Content" ObjectID="_1614520633" r:id="rId9"/>
              </w:object>
            </w: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 xml:space="preserve">    d)  </w:t>
            </w:r>
            <w:r w:rsidRPr="00887A71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040" w:dyaOrig="620">
                <v:shape id="_x0000_i1026" type="#_x0000_t75" style="width:102pt;height:30.75pt" o:ole="">
                  <v:imagedata r:id="rId10" o:title=""/>
                </v:shape>
                <o:OLEObject Type="Embed" ProgID="Equation.DSMT4" ShapeID="_x0000_i1026" DrawAspect="Content" ObjectID="_1614520634" r:id="rId11"/>
              </w:object>
            </w:r>
          </w:p>
          <w:p w:rsidR="003D19D4" w:rsidRPr="00887A71" w:rsidRDefault="003D19D4" w:rsidP="005E0F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87A71"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  <w:t>Bài 3:</w:t>
            </w: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 xml:space="preserve"> Cho </w:t>
            </w:r>
            <w:r w:rsidRPr="00887A71">
              <w:rPr>
                <w:rFonts w:ascii="Times New Roman" w:hAnsi="Times New Roman" w:cs="Times New Roman"/>
                <w:sz w:val="24"/>
                <w:szCs w:val="24"/>
              </w:rPr>
              <w:sym w:font="Wingdings 3" w:char="F072"/>
            </w: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>ABC vuông tại C. Gọi M, N lần lượt là trung điểm của BC và AB. Gọi  điểm P đối xứng với điểm M qua điểm N.</w:t>
            </w:r>
          </w:p>
          <w:p w:rsidR="003D19D4" w:rsidRPr="00887A71" w:rsidRDefault="003D19D4" w:rsidP="005E0F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>a/ Tứ giác ANMC là hình gì? Vì sao?</w:t>
            </w:r>
          </w:p>
          <w:p w:rsidR="003D19D4" w:rsidRPr="00887A71" w:rsidRDefault="003D19D4" w:rsidP="005E0F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>b/ CMR: Tứ giác MBPA là hình bình hành?</w:t>
            </w:r>
          </w:p>
          <w:p w:rsidR="003D19D4" w:rsidRPr="00887A71" w:rsidRDefault="003D19D4" w:rsidP="005E0F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>c/ CMR: Tứ giác PACM là hình chữ nhật?</w:t>
            </w:r>
          </w:p>
          <w:p w:rsidR="003D19D4" w:rsidRPr="00887A71" w:rsidRDefault="003D19D4" w:rsidP="005E0F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>d/ Đường thẳng CN cắt PB tại Q. CMR: BQ = 2PQ.</w:t>
            </w:r>
          </w:p>
          <w:p w:rsidR="003D19D4" w:rsidRPr="00887A71" w:rsidRDefault="003D19D4" w:rsidP="005E0F85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887A71"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  <w:t>Bài 4:</w:t>
            </w:r>
            <w:r w:rsidRPr="00887A7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 w:rsidRPr="00887A71">
              <w:rPr>
                <w:rFonts w:ascii="Times New Roman" w:hAnsi="Times New Roman" w:cs="Times New Roman"/>
                <w:bCs/>
                <w:sz w:val="24"/>
                <w:szCs w:val="24"/>
              </w:rPr>
              <w:t>Cho p</w:t>
            </w:r>
            <w:r w:rsidRPr="00887A7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hân thức </w:t>
            </w:r>
            <w:r w:rsidRPr="00887A71">
              <w:rPr>
                <w:rFonts w:ascii="Times New Roman" w:hAnsi="Times New Roman" w:cs="Times New Roman"/>
                <w:b/>
                <w:bCs/>
                <w:position w:val="-24"/>
                <w:sz w:val="24"/>
                <w:szCs w:val="24"/>
              </w:rPr>
              <w:object w:dxaOrig="1520" w:dyaOrig="660">
                <v:shape id="_x0000_i1027" type="#_x0000_t75" style="width:75.75pt;height:33pt" o:ole="">
                  <v:imagedata r:id="rId12" o:title=""/>
                </v:shape>
                <o:OLEObject Type="Embed" ProgID="Equation.DSMT4" ShapeID="_x0000_i1027" DrawAspect="Content" ObjectID="_1614520635" r:id="rId13"/>
              </w:object>
            </w:r>
          </w:p>
          <w:p w:rsidR="003D19D4" w:rsidRPr="00887A71" w:rsidRDefault="003D19D4" w:rsidP="005E0F85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87A71">
              <w:rPr>
                <w:rFonts w:ascii="Times New Roman" w:hAnsi="Times New Roman" w:cs="Times New Roman"/>
                <w:bCs/>
                <w:sz w:val="24"/>
                <w:szCs w:val="24"/>
              </w:rPr>
              <w:t>a/ Tìm tập xác định của phân thức.      b/ Rút gọn A.</w:t>
            </w:r>
          </w:p>
          <w:p w:rsidR="003D19D4" w:rsidRPr="00887A71" w:rsidRDefault="003D19D4" w:rsidP="005E0F85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87A71">
              <w:rPr>
                <w:rFonts w:ascii="Times New Roman" w:hAnsi="Times New Roman" w:cs="Times New Roman"/>
                <w:bCs/>
                <w:sz w:val="24"/>
                <w:szCs w:val="24"/>
              </w:rPr>
              <w:t>c/ Tìm x để A là một số nguyên.</w:t>
            </w:r>
          </w:p>
        </w:tc>
        <w:tc>
          <w:tcPr>
            <w:tcW w:w="5633" w:type="dxa"/>
            <w:gridSpan w:val="2"/>
          </w:tcPr>
          <w:p w:rsidR="003D19D4" w:rsidRPr="00887A71" w:rsidRDefault="003D19D4" w:rsidP="005E0F85">
            <w:pPr>
              <w:rPr>
                <w:rFonts w:ascii="Times New Roman" w:hAnsi="Times New Roman" w:cs="Times New Roman"/>
                <w:b/>
                <w:w w:val="200"/>
                <w:sz w:val="24"/>
                <w:szCs w:val="24"/>
                <w:u w:val="single"/>
              </w:rPr>
            </w:pPr>
            <w:r w:rsidRPr="00887A71">
              <w:rPr>
                <w:rFonts w:ascii="Times New Roman" w:hAnsi="Times New Roman" w:cs="Times New Roman"/>
                <w:b/>
                <w:w w:val="200"/>
                <w:sz w:val="24"/>
                <w:szCs w:val="24"/>
                <w:u w:val="single"/>
              </w:rPr>
              <w:t xml:space="preserve">ĐỀ 2:      </w:t>
            </w:r>
          </w:p>
          <w:p w:rsidR="003D19D4" w:rsidRPr="00887A71" w:rsidRDefault="003D19D4" w:rsidP="005E0F85">
            <w:pP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</w:pPr>
            <w:r w:rsidRPr="00887A71"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  <w:t>Bài 1</w:t>
            </w:r>
            <w:r w:rsidRPr="00887A7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:</w:t>
            </w: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 xml:space="preserve"> Phân tích các đa thức thành nhân tử:</w:t>
            </w:r>
          </w:p>
          <w:p w:rsidR="003D19D4" w:rsidRPr="00887A71" w:rsidRDefault="003D19D4" w:rsidP="005E0F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>a/ x</w:t>
            </w:r>
            <w:r w:rsidRPr="00887A71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 xml:space="preserve"> – 2x + xy                           b/ ax – y + ay – x                      </w:t>
            </w:r>
          </w:p>
          <w:p w:rsidR="003D19D4" w:rsidRPr="00887A71" w:rsidRDefault="003D19D4" w:rsidP="005E0F85">
            <w:pP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>c/ 2x</w:t>
            </w:r>
            <w:r w:rsidRPr="00887A71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 xml:space="preserve"> – 4x + 2 + 2xy – 2y        d/ x</w:t>
            </w:r>
            <w:r w:rsidRPr="00887A71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 xml:space="preserve"> – 16 + 2xy + y</w:t>
            </w:r>
            <w:r w:rsidRPr="00887A71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</w:p>
          <w:p w:rsidR="003D19D4" w:rsidRPr="00887A71" w:rsidRDefault="003D19D4" w:rsidP="005E0F85">
            <w:pP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</w:pP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>e/ 25 – x</w:t>
            </w:r>
            <w:r w:rsidRPr="00887A71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 xml:space="preserve"> – 2xy – y</w:t>
            </w:r>
            <w:r w:rsidRPr="00887A71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2                       </w:t>
            </w: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 xml:space="preserve">  f/ 3x</w:t>
            </w:r>
            <w:r w:rsidRPr="00887A71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 xml:space="preserve"> – 7x – 10</w:t>
            </w:r>
          </w:p>
          <w:p w:rsidR="003D19D4" w:rsidRPr="00887A71" w:rsidRDefault="003D19D4" w:rsidP="005E0F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87A71"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  <w:t>Bài 2</w:t>
            </w:r>
            <w:r w:rsidRPr="00887A7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: </w:t>
            </w: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>Thực hiện phép tính:</w:t>
            </w:r>
          </w:p>
          <w:p w:rsidR="003D19D4" w:rsidRPr="00887A71" w:rsidRDefault="003D19D4" w:rsidP="005E0F85">
            <w:pPr>
              <w:ind w:left="633"/>
              <w:rPr>
                <w:rFonts w:ascii="Times New Roman" w:hAnsi="Times New Roman" w:cs="Times New Roman"/>
                <w:sz w:val="24"/>
                <w:szCs w:val="24"/>
              </w:rPr>
            </w:pP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>a)  2x(2 – x) – (2x + 1)(x – 2)</w:t>
            </w:r>
          </w:p>
          <w:p w:rsidR="003D19D4" w:rsidRPr="00887A71" w:rsidRDefault="003D19D4" w:rsidP="005E0F85">
            <w:pPr>
              <w:ind w:left="633"/>
              <w:rPr>
                <w:rFonts w:ascii="Times New Roman" w:hAnsi="Times New Roman" w:cs="Times New Roman"/>
                <w:sz w:val="24"/>
                <w:szCs w:val="24"/>
              </w:rPr>
            </w:pP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>b)  (2x</w:t>
            </w:r>
            <w:r w:rsidRPr="00887A71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4</w:t>
            </w: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 xml:space="preserve"> + x</w:t>
            </w:r>
            <w:r w:rsidRPr="00887A71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 xml:space="preserve"> – 3x</w:t>
            </w:r>
            <w:r w:rsidRPr="00887A71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 xml:space="preserve"> + 5x – 2):(x</w:t>
            </w:r>
            <w:r w:rsidRPr="00887A71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 xml:space="preserve"> – x + 1)</w:t>
            </w:r>
          </w:p>
          <w:p w:rsidR="003D19D4" w:rsidRPr="00887A71" w:rsidRDefault="003D19D4" w:rsidP="005E0F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 xml:space="preserve">c)  </w:t>
            </w:r>
            <w:r w:rsidRPr="00887A71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480" w:dyaOrig="700">
                <v:shape id="_x0000_i1028" type="#_x0000_t75" style="width:74.25pt;height:35.25pt" o:ole="">
                  <v:imagedata r:id="rId14" o:title=""/>
                </v:shape>
                <o:OLEObject Type="Embed" ProgID="Equation.DSMT4" ShapeID="_x0000_i1028" DrawAspect="Content" ObjectID="_1614520636" r:id="rId15"/>
              </w:object>
            </w: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d)  </w:t>
            </w:r>
            <w:r w:rsidRPr="00887A71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180" w:dyaOrig="620">
                <v:shape id="_x0000_i1029" type="#_x0000_t75" style="width:108.75pt;height:30.75pt" o:ole="">
                  <v:imagedata r:id="rId16" o:title=""/>
                </v:shape>
                <o:OLEObject Type="Embed" ProgID="Equation.DSMT4" ShapeID="_x0000_i1029" DrawAspect="Content" ObjectID="_1614520637" r:id="rId17"/>
              </w:object>
            </w:r>
          </w:p>
          <w:p w:rsidR="003D19D4" w:rsidRPr="00887A71" w:rsidRDefault="003D19D4" w:rsidP="005E0F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87A71"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  <w:t>Bài 3:</w:t>
            </w: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 xml:space="preserve"> Cho </w:t>
            </w:r>
            <w:r w:rsidRPr="00887A71">
              <w:rPr>
                <w:rFonts w:ascii="Times New Roman" w:hAnsi="Times New Roman" w:cs="Times New Roman"/>
                <w:sz w:val="24"/>
                <w:szCs w:val="24"/>
              </w:rPr>
              <w:sym w:font="Wingdings 3" w:char="F072"/>
            </w: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>ABC vuông tại A. Từ điểm M bất kỳ trên cạnh BC (M không trùng B và C) kẻ MD vuông góc AB và ME vuông góc AC (D</w:t>
            </w:r>
            <w:r w:rsidRPr="00887A7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00" w:dyaOrig="200">
                <v:shape id="_x0000_i1030" type="#_x0000_t75" style="width:9.75pt;height:9.75pt" o:ole="">
                  <v:imagedata r:id="rId18" o:title=""/>
                </v:shape>
                <o:OLEObject Type="Embed" ProgID="Equation.DSMT4" ShapeID="_x0000_i1030" DrawAspect="Content" ObjectID="_1614520638" r:id="rId19"/>
              </w:object>
            </w: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>AB; E</w:t>
            </w:r>
            <w:r w:rsidRPr="00887A7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00" w:dyaOrig="200">
                <v:shape id="_x0000_i1031" type="#_x0000_t75" style="width:9.75pt;height:9.75pt" o:ole="">
                  <v:imagedata r:id="rId20" o:title=""/>
                </v:shape>
                <o:OLEObject Type="Embed" ProgID="Equation.DSMT4" ShapeID="_x0000_i1031" DrawAspect="Content" ObjectID="_1614520639" r:id="rId21"/>
              </w:object>
            </w: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>AC)</w:t>
            </w:r>
          </w:p>
          <w:p w:rsidR="003D19D4" w:rsidRPr="00887A71" w:rsidRDefault="003D19D4" w:rsidP="005E0F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>a/ CMR: Tứ giác ADME là hình chữ nhật?</w:t>
            </w:r>
          </w:p>
          <w:p w:rsidR="003D19D4" w:rsidRPr="00887A71" w:rsidRDefault="003D19D4" w:rsidP="005E0F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>b/ Gọi I đxứng với M qua E.</w:t>
            </w:r>
            <w:r w:rsidRPr="00887A71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CM</w:t>
            </w: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>: Tg ADEI là hbhành</w:t>
            </w:r>
          </w:p>
          <w:p w:rsidR="003D19D4" w:rsidRPr="00887A71" w:rsidRDefault="003D19D4" w:rsidP="005E0F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>c/ Kẻ đường cao AH (H</w:t>
            </w:r>
            <w:r w:rsidRPr="00887A7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00" w:dyaOrig="200">
                <v:shape id="_x0000_i1032" type="#_x0000_t75" style="width:9.75pt;height:9.75pt" o:ole="">
                  <v:imagedata r:id="rId22" o:title=""/>
                </v:shape>
                <o:OLEObject Type="Embed" ProgID="Equation.DSMT4" ShapeID="_x0000_i1032" DrawAspect="Content" ObjectID="_1614520640" r:id="rId23"/>
              </w:object>
            </w: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>BC). Tính số đo DHE.</w:t>
            </w:r>
          </w:p>
          <w:p w:rsidR="003D19D4" w:rsidRPr="00887A71" w:rsidRDefault="003D19D4" w:rsidP="005E0F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>d/ Xác định vị trí của M trên cạnh BC để tứ giác ADME là hình vuông.</w:t>
            </w:r>
          </w:p>
          <w:p w:rsidR="003D19D4" w:rsidRPr="00887A71" w:rsidRDefault="003D19D4" w:rsidP="005E0F85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87A71"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  <w:t>Bài 4:</w:t>
            </w:r>
            <w:r w:rsidRPr="00887A7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Cho x + y + z = 0 và x, y, z </w:t>
            </w:r>
            <w:r w:rsidRPr="00887A71">
              <w:rPr>
                <w:rFonts w:ascii="Times New Roman" w:hAnsi="Times New Roman" w:cs="Times New Roman"/>
                <w:bCs/>
                <w:position w:val="-4"/>
                <w:sz w:val="24"/>
                <w:szCs w:val="24"/>
              </w:rPr>
              <w:object w:dxaOrig="220" w:dyaOrig="220">
                <v:shape id="_x0000_i1033" type="#_x0000_t75" style="width:11.25pt;height:11.25pt" o:ole="">
                  <v:imagedata r:id="rId24" o:title=""/>
                </v:shape>
                <o:OLEObject Type="Embed" ProgID="Equation.DSMT4" ShapeID="_x0000_i1033" DrawAspect="Content" ObjectID="_1614520641" r:id="rId25"/>
              </w:object>
            </w:r>
            <w:r w:rsidRPr="00887A7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0. </w:t>
            </w:r>
          </w:p>
          <w:p w:rsidR="003D19D4" w:rsidRPr="00887A71" w:rsidRDefault="003D19D4" w:rsidP="005E0F8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87A7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Tính giá trị biểu thức </w:t>
            </w:r>
            <w:r w:rsidRPr="00887A71">
              <w:rPr>
                <w:rFonts w:ascii="Times New Roman" w:hAnsi="Times New Roman" w:cs="Times New Roman"/>
                <w:bCs/>
                <w:position w:val="-30"/>
                <w:sz w:val="24"/>
                <w:szCs w:val="24"/>
              </w:rPr>
              <w:object w:dxaOrig="2540" w:dyaOrig="720">
                <v:shape id="_x0000_i1034" type="#_x0000_t75" style="width:126.75pt;height:36pt" o:ole="">
                  <v:imagedata r:id="rId26" o:title=""/>
                </v:shape>
                <o:OLEObject Type="Embed" ProgID="Equation.DSMT4" ShapeID="_x0000_i1034" DrawAspect="Content" ObjectID="_1614520642" r:id="rId27"/>
              </w:object>
            </w:r>
          </w:p>
        </w:tc>
      </w:tr>
      <w:tr w:rsidR="003D19D4" w:rsidRPr="00887A71" w:rsidTr="005E0F85">
        <w:trPr>
          <w:trHeight w:val="336"/>
        </w:trPr>
        <w:tc>
          <w:tcPr>
            <w:tcW w:w="5395" w:type="dxa"/>
            <w:gridSpan w:val="2"/>
          </w:tcPr>
          <w:p w:rsidR="003D19D4" w:rsidRPr="00887A71" w:rsidRDefault="003D19D4" w:rsidP="005E0F85">
            <w:pPr>
              <w:rPr>
                <w:rFonts w:ascii="Times New Roman" w:hAnsi="Times New Roman" w:cs="Times New Roman"/>
                <w:b/>
                <w:w w:val="200"/>
                <w:sz w:val="24"/>
                <w:szCs w:val="24"/>
                <w:u w:val="single"/>
              </w:rPr>
            </w:pPr>
            <w:r w:rsidRPr="00887A71">
              <w:rPr>
                <w:rFonts w:ascii="Times New Roman" w:hAnsi="Times New Roman" w:cs="Times New Roman"/>
                <w:b/>
                <w:w w:val="200"/>
                <w:sz w:val="24"/>
                <w:szCs w:val="24"/>
                <w:u w:val="single"/>
              </w:rPr>
              <w:t xml:space="preserve">ĐỀ 3:      </w:t>
            </w:r>
          </w:p>
          <w:p w:rsidR="003D19D4" w:rsidRPr="00887A71" w:rsidRDefault="003D19D4" w:rsidP="005E0F85">
            <w:pP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</w:pPr>
            <w:r w:rsidRPr="00887A71"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  <w:t>Bài 1</w:t>
            </w:r>
            <w:r w:rsidRPr="00887A7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:</w:t>
            </w: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 xml:space="preserve"> Phân tích các đa thức thành nhân tử:</w:t>
            </w:r>
          </w:p>
          <w:p w:rsidR="003D19D4" w:rsidRPr="00887A71" w:rsidRDefault="003D19D4" w:rsidP="005E0F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>a/ 7x</w:t>
            </w:r>
            <w:r w:rsidRPr="00887A71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>y – 14xy</w:t>
            </w:r>
            <w:r w:rsidRPr="00887A71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 xml:space="preserve"> + 21xy            b/ xy – 5y + 10 – 2x</w:t>
            </w:r>
          </w:p>
          <w:p w:rsidR="003D19D4" w:rsidRPr="00887A71" w:rsidRDefault="003D19D4" w:rsidP="005E0F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>c/ 4a</w:t>
            </w:r>
            <w:r w:rsidRPr="00887A71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 xml:space="preserve"> – 4b</w:t>
            </w:r>
            <w:r w:rsidRPr="00887A71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 xml:space="preserve"> – 4a + 1                d/ 4x</w:t>
            </w:r>
            <w:r w:rsidRPr="00887A71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 xml:space="preserve"> – (x + 1)</w:t>
            </w:r>
            <w:r w:rsidRPr="00887A71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</w:t>
            </w:r>
            <w:r w:rsidRPr="00887A7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e/ 2x</w:t>
            </w:r>
            <w:r w:rsidRPr="00887A71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 xml:space="preserve"> – 6xy + 5x – 15y           f/ 2x</w:t>
            </w:r>
            <w:r w:rsidRPr="00887A71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 xml:space="preserve"> – 5x – 7                </w:t>
            </w:r>
          </w:p>
          <w:p w:rsidR="003D19D4" w:rsidRPr="00887A71" w:rsidRDefault="003D19D4" w:rsidP="005E0F85">
            <w:pPr>
              <w:ind w:left="6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87A71"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  <w:t>Bài 2</w:t>
            </w:r>
            <w:r w:rsidRPr="00887A7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: </w:t>
            </w:r>
            <w:r w:rsidRPr="00887A71">
              <w:rPr>
                <w:rFonts w:ascii="Times New Roman" w:hAnsi="Times New Roman" w:cs="Times New Roman"/>
                <w:bCs/>
                <w:sz w:val="24"/>
                <w:szCs w:val="24"/>
              </w:rPr>
              <w:t>Tìm x, biết:</w:t>
            </w:r>
          </w:p>
          <w:p w:rsidR="003D19D4" w:rsidRPr="00887A71" w:rsidRDefault="003D19D4" w:rsidP="005E0F85">
            <w:pPr>
              <w:ind w:left="234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87A71">
              <w:rPr>
                <w:rFonts w:ascii="Times New Roman" w:hAnsi="Times New Roman" w:cs="Times New Roman"/>
                <w:bCs/>
                <w:sz w:val="24"/>
                <w:szCs w:val="24"/>
              </w:rPr>
              <w:t>a)(x – 5)(2x + 3) – 2x(x + 3) + x + 7 = 0</w:t>
            </w:r>
          </w:p>
          <w:p w:rsidR="003D19D4" w:rsidRPr="00887A71" w:rsidRDefault="003D19D4" w:rsidP="005E0F85">
            <w:pPr>
              <w:ind w:left="234"/>
              <w:rPr>
                <w:rFonts w:ascii="Times New Roman" w:hAnsi="Times New Roman" w:cs="Times New Roman"/>
                <w:sz w:val="24"/>
                <w:szCs w:val="24"/>
              </w:rPr>
            </w:pPr>
            <w:r w:rsidRPr="00887A71">
              <w:rPr>
                <w:rFonts w:ascii="Times New Roman" w:hAnsi="Times New Roman" w:cs="Times New Roman"/>
                <w:bCs/>
                <w:sz w:val="24"/>
                <w:szCs w:val="24"/>
              </w:rPr>
              <w:t>b) (1 – x)</w:t>
            </w:r>
            <w:r w:rsidRPr="00887A71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 xml:space="preserve">2 </w:t>
            </w:r>
            <w:r w:rsidRPr="00887A71">
              <w:rPr>
                <w:rFonts w:ascii="Times New Roman" w:hAnsi="Times New Roman" w:cs="Times New Roman"/>
                <w:bCs/>
                <w:sz w:val="24"/>
                <w:szCs w:val="24"/>
              </w:rPr>
              <w:t>+ (x + 2)</w:t>
            </w:r>
            <w:r w:rsidRPr="00887A71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 xml:space="preserve">2 </w:t>
            </w:r>
            <w:r w:rsidRPr="00887A7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– 2(1 – x)(x + 2) = 0 </w:t>
            </w:r>
          </w:p>
          <w:p w:rsidR="003D19D4" w:rsidRPr="00887A71" w:rsidRDefault="003D19D4" w:rsidP="005E0F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87A71"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  <w:t>Bài 3</w:t>
            </w:r>
            <w:r w:rsidRPr="00887A7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: </w:t>
            </w: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>Thực hiện phép tính:</w:t>
            </w:r>
          </w:p>
          <w:p w:rsidR="003D19D4" w:rsidRPr="00887A71" w:rsidRDefault="003D19D4" w:rsidP="005E0F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>a)  (8x – 8x</w:t>
            </w:r>
            <w:r w:rsidRPr="00887A71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 xml:space="preserve"> – 10x</w:t>
            </w:r>
            <w:r w:rsidRPr="00887A71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 xml:space="preserve"> + 3x</w:t>
            </w:r>
            <w:r w:rsidRPr="00887A71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4</w:t>
            </w: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 xml:space="preserve"> – 5):(3x</w:t>
            </w:r>
            <w:r w:rsidRPr="00887A71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 xml:space="preserve"> + 1 – 2x)          </w:t>
            </w:r>
          </w:p>
          <w:p w:rsidR="003D19D4" w:rsidRPr="00887A71" w:rsidRDefault="003D19D4" w:rsidP="005E0F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 xml:space="preserve">b)  </w:t>
            </w:r>
            <w:r w:rsidRPr="00887A71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480" w:dyaOrig="620">
                <v:shape id="_x0000_i1035" type="#_x0000_t75" style="width:74.25pt;height:30.75pt" o:ole="">
                  <v:imagedata r:id="rId28" o:title=""/>
                </v:shape>
                <o:OLEObject Type="Embed" ProgID="Equation.DSMT4" ShapeID="_x0000_i1035" DrawAspect="Content" ObjectID="_1614520643" r:id="rId29"/>
              </w:object>
            </w: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 xml:space="preserve">         c)  </w:t>
            </w:r>
            <w:r w:rsidRPr="00887A71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500" w:dyaOrig="660">
                <v:shape id="_x0000_i1036" type="#_x0000_t75" style="width:125.25pt;height:33pt" o:ole="">
                  <v:imagedata r:id="rId30" o:title=""/>
                </v:shape>
                <o:OLEObject Type="Embed" ProgID="Equation.DSMT4" ShapeID="_x0000_i1036" DrawAspect="Content" ObjectID="_1614520644" r:id="rId31"/>
              </w:object>
            </w:r>
          </w:p>
          <w:p w:rsidR="003D19D4" w:rsidRPr="00887A71" w:rsidRDefault="003D19D4" w:rsidP="005E0F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87A71"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  <w:t>Bài 4:</w:t>
            </w: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887A71">
              <w:rPr>
                <w:rFonts w:ascii="Times New Roman" w:hAnsi="Times New Roman" w:cs="Times New Roman"/>
                <w:sz w:val="24"/>
                <w:szCs w:val="24"/>
              </w:rPr>
              <w:sym w:font="Wingdings 3" w:char="F072"/>
            </w: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>ABC, trung tuyến BD &amp; CE cắt nhau tại G</w:t>
            </w:r>
          </w:p>
          <w:p w:rsidR="003D19D4" w:rsidRPr="00887A71" w:rsidRDefault="003D19D4" w:rsidP="005E0F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>a/ Tứ giác BCDE là hình gì? Vì sao?</w:t>
            </w:r>
          </w:p>
          <w:p w:rsidR="003D19D4" w:rsidRPr="00887A71" w:rsidRDefault="003D19D4" w:rsidP="005E0F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>b/ Gọi H là trung điểm của GB và K là trung điểm của GC. CMR: Tứ giác DEHK là hình bình hành.</w:t>
            </w:r>
          </w:p>
          <w:p w:rsidR="003D19D4" w:rsidRPr="00887A71" w:rsidRDefault="003D19D4" w:rsidP="005E0F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>c/ Khi BD vuông góc CE thì tứ giác DEHK là hình gì?</w:t>
            </w:r>
          </w:p>
          <w:p w:rsidR="003D19D4" w:rsidRPr="00887A71" w:rsidRDefault="003D19D4" w:rsidP="005E0F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 xml:space="preserve">d/ </w:t>
            </w:r>
            <w:r w:rsidRPr="00887A71">
              <w:rPr>
                <w:rFonts w:ascii="Times New Roman" w:hAnsi="Times New Roman" w:cs="Times New Roman"/>
                <w:sz w:val="24"/>
                <w:szCs w:val="24"/>
              </w:rPr>
              <w:sym w:font="Wingdings 3" w:char="F072"/>
            </w: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>ABC có thêm điều kiện gì để tứ giác DEHK là hình chữ nhật.</w:t>
            </w:r>
          </w:p>
          <w:p w:rsidR="003D19D4" w:rsidRPr="00887A71" w:rsidRDefault="003D19D4" w:rsidP="005E0F85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87A71"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  <w:t>Bài 5:</w:t>
            </w:r>
            <w:r w:rsidRPr="00887A7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Cho x &gt; 0; y &gt; 0; xy = 60 và x – y = 7.</w:t>
            </w:r>
          </w:p>
          <w:p w:rsidR="003D19D4" w:rsidRPr="00887A71" w:rsidRDefault="003D19D4" w:rsidP="005E0F8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87A71">
              <w:rPr>
                <w:rFonts w:ascii="Times New Roman" w:hAnsi="Times New Roman" w:cs="Times New Roman"/>
                <w:bCs/>
                <w:sz w:val="24"/>
                <w:szCs w:val="24"/>
              </w:rPr>
              <w:t>Không tính x và y hãy tính A = x</w:t>
            </w:r>
            <w:r w:rsidRPr="00887A71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4</w:t>
            </w:r>
            <w:r w:rsidRPr="00887A7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+ y</w:t>
            </w:r>
            <w:r w:rsidRPr="00887A71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4</w:t>
            </w:r>
            <w:r w:rsidRPr="00887A71">
              <w:rPr>
                <w:rFonts w:ascii="Times New Roman" w:hAnsi="Times New Roman" w:cs="Times New Roman"/>
                <w:bCs/>
                <w:sz w:val="24"/>
                <w:szCs w:val="24"/>
              </w:rPr>
              <w:t>.</w:t>
            </w:r>
          </w:p>
        </w:tc>
        <w:tc>
          <w:tcPr>
            <w:tcW w:w="5633" w:type="dxa"/>
            <w:gridSpan w:val="2"/>
          </w:tcPr>
          <w:p w:rsidR="003D19D4" w:rsidRPr="00887A71" w:rsidRDefault="003D19D4" w:rsidP="005E0F85">
            <w:pPr>
              <w:rPr>
                <w:rFonts w:ascii="Times New Roman" w:hAnsi="Times New Roman" w:cs="Times New Roman"/>
                <w:b/>
                <w:w w:val="200"/>
                <w:sz w:val="24"/>
                <w:szCs w:val="24"/>
                <w:u w:val="single"/>
              </w:rPr>
            </w:pPr>
            <w:r w:rsidRPr="00887A71">
              <w:rPr>
                <w:rFonts w:ascii="Times New Roman" w:hAnsi="Times New Roman" w:cs="Times New Roman"/>
                <w:b/>
                <w:w w:val="200"/>
                <w:sz w:val="24"/>
                <w:szCs w:val="24"/>
                <w:u w:val="single"/>
              </w:rPr>
              <w:lastRenderedPageBreak/>
              <w:t xml:space="preserve">ĐỀ 4:      </w:t>
            </w:r>
          </w:p>
          <w:p w:rsidR="003D19D4" w:rsidRPr="00887A71" w:rsidRDefault="003D19D4" w:rsidP="005E0F85">
            <w:pP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</w:pPr>
            <w:r w:rsidRPr="00887A71"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  <w:t>Bài 1</w:t>
            </w:r>
            <w:r w:rsidRPr="00887A7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:</w:t>
            </w: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 xml:space="preserve"> Phân tích các đa thức thành nhân tử:</w:t>
            </w:r>
          </w:p>
          <w:p w:rsidR="003D19D4" w:rsidRPr="00887A71" w:rsidRDefault="003D19D4" w:rsidP="005E0F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>a/ 4x</w:t>
            </w:r>
            <w:r w:rsidRPr="00887A71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 xml:space="preserve"> – 12x</w:t>
            </w:r>
            <w:r w:rsidRPr="00887A71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 xml:space="preserve"> + 9x                     b/ (2x + 1)</w:t>
            </w:r>
            <w:r w:rsidRPr="00887A71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 xml:space="preserve"> – (x – 1)</w:t>
            </w:r>
            <w:r w:rsidRPr="00887A71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</w:p>
          <w:p w:rsidR="003D19D4" w:rsidRPr="00887A71" w:rsidRDefault="003D19D4" w:rsidP="005E0F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>c/ 5x – 5y – x</w:t>
            </w:r>
            <w:r w:rsidRPr="00887A71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 xml:space="preserve"> + 2xy – y</w:t>
            </w:r>
            <w:r w:rsidRPr="00887A71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 xml:space="preserve">         d/ ab + c</w:t>
            </w:r>
            <w:r w:rsidRPr="00887A71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 xml:space="preserve"> – ac – bc</w:t>
            </w:r>
          </w:p>
          <w:p w:rsidR="003D19D4" w:rsidRPr="00887A71" w:rsidRDefault="003D19D4" w:rsidP="005E0F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87A7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e/ 4x</w:t>
            </w:r>
            <w:r w:rsidRPr="00887A71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 xml:space="preserve"> – y</w:t>
            </w:r>
            <w:r w:rsidRPr="00887A71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 xml:space="preserve"> + 1 – 4x                   f/ 6x</w:t>
            </w:r>
            <w:r w:rsidRPr="00887A71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 xml:space="preserve"> – 7x – 20</w:t>
            </w:r>
          </w:p>
          <w:p w:rsidR="003D19D4" w:rsidRPr="00887A71" w:rsidRDefault="003D19D4" w:rsidP="005E0F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87A71"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  <w:t>Bài 2</w:t>
            </w:r>
            <w:r w:rsidRPr="00887A7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: </w:t>
            </w: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 xml:space="preserve">Thực hiện phép tính: </w:t>
            </w:r>
          </w:p>
          <w:p w:rsidR="003D19D4" w:rsidRPr="00887A71" w:rsidRDefault="003D19D4" w:rsidP="005E0F85">
            <w:pPr>
              <w:ind w:left="653"/>
              <w:rPr>
                <w:rFonts w:ascii="Times New Roman" w:hAnsi="Times New Roman" w:cs="Times New Roman"/>
                <w:sz w:val="24"/>
                <w:szCs w:val="24"/>
              </w:rPr>
            </w:pP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>a)(2x</w:t>
            </w:r>
            <w:r w:rsidRPr="00887A71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 xml:space="preserve"> - 3x)(5x</w:t>
            </w:r>
            <w:r w:rsidRPr="00887A71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 xml:space="preserve"> - 2x + 1)</w:t>
            </w:r>
          </w:p>
          <w:p w:rsidR="003D19D4" w:rsidRPr="00887A71" w:rsidRDefault="003D19D4" w:rsidP="005E0F85">
            <w:pPr>
              <w:ind w:left="633"/>
              <w:rPr>
                <w:rFonts w:ascii="Times New Roman" w:hAnsi="Times New Roman" w:cs="Times New Roman"/>
                <w:sz w:val="24"/>
                <w:szCs w:val="24"/>
              </w:rPr>
            </w:pP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>b)  (x + 1)(x</w:t>
            </w:r>
            <w:r w:rsidRPr="00887A71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 xml:space="preserve"> – x + 1) – x(3 + x)(x + 5)</w:t>
            </w:r>
          </w:p>
          <w:p w:rsidR="003D19D4" w:rsidRPr="00887A71" w:rsidRDefault="003D19D4" w:rsidP="005E0F85">
            <w:pPr>
              <w:ind w:left="633"/>
              <w:rPr>
                <w:rFonts w:ascii="Times New Roman" w:hAnsi="Times New Roman" w:cs="Times New Roman"/>
                <w:sz w:val="24"/>
                <w:szCs w:val="24"/>
              </w:rPr>
            </w:pP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>c)  (x</w:t>
            </w:r>
            <w:r w:rsidRPr="00887A71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4</w:t>
            </w: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 xml:space="preserve"> – 3x</w:t>
            </w:r>
            <w:r w:rsidRPr="00887A71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 xml:space="preserve"> + 4x</w:t>
            </w:r>
            <w:r w:rsidRPr="00887A71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 xml:space="preserve"> – 12x):(x</w:t>
            </w:r>
            <w:r w:rsidRPr="00887A71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 xml:space="preserve"> + 4)</w:t>
            </w:r>
          </w:p>
          <w:p w:rsidR="003D19D4" w:rsidRPr="00887A71" w:rsidRDefault="003D19D4" w:rsidP="005E0F85">
            <w:pPr>
              <w:ind w:left="633"/>
              <w:rPr>
                <w:rFonts w:ascii="Times New Roman" w:hAnsi="Times New Roman" w:cs="Times New Roman"/>
                <w:sz w:val="24"/>
                <w:szCs w:val="24"/>
              </w:rPr>
            </w:pP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 xml:space="preserve">d)  </w:t>
            </w:r>
            <w:r w:rsidRPr="00887A71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3560" w:dyaOrig="700">
                <v:shape id="_x0000_i1037" type="#_x0000_t75" style="width:177.75pt;height:35.25pt" o:ole="">
                  <v:imagedata r:id="rId32" o:title=""/>
                </v:shape>
                <o:OLEObject Type="Embed" ProgID="Equation.DSMT4" ShapeID="_x0000_i1037" DrawAspect="Content" ObjectID="_1614520645" r:id="rId33"/>
              </w:object>
            </w:r>
          </w:p>
          <w:p w:rsidR="003D19D4" w:rsidRPr="00887A71" w:rsidRDefault="003D19D4" w:rsidP="005E0F85">
            <w:pPr>
              <w:ind w:left="633"/>
              <w:rPr>
                <w:rFonts w:ascii="Times New Roman" w:hAnsi="Times New Roman" w:cs="Times New Roman"/>
                <w:sz w:val="24"/>
                <w:szCs w:val="24"/>
              </w:rPr>
            </w:pP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 xml:space="preserve">e)  </w:t>
            </w:r>
            <w:r w:rsidRPr="00887A71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2740" w:dyaOrig="700">
                <v:shape id="_x0000_i1038" type="#_x0000_t75" style="width:137.25pt;height:35.25pt" o:ole="">
                  <v:imagedata r:id="rId34" o:title=""/>
                </v:shape>
                <o:OLEObject Type="Embed" ProgID="Equation.DSMT4" ShapeID="_x0000_i1038" DrawAspect="Content" ObjectID="_1614520646" r:id="rId35"/>
              </w:object>
            </w:r>
          </w:p>
          <w:p w:rsidR="003D19D4" w:rsidRPr="00887A71" w:rsidRDefault="003D19D4" w:rsidP="005E0F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87A71"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  <w:t>Bài 3:</w:t>
            </w: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887A71">
              <w:rPr>
                <w:rFonts w:ascii="Times New Roman" w:hAnsi="Times New Roman" w:cs="Times New Roman"/>
                <w:sz w:val="24"/>
                <w:szCs w:val="24"/>
              </w:rPr>
              <w:sym w:font="Wingdings 3" w:char="F072"/>
            </w: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>ABC có M, N lll trung điểm của AB và AC.</w:t>
            </w:r>
          </w:p>
          <w:p w:rsidR="003D19D4" w:rsidRPr="00887A71" w:rsidRDefault="003D19D4" w:rsidP="005E0F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>a/ Tứ giác BMNC là hình gì? Vì sao?</w:t>
            </w:r>
          </w:p>
          <w:p w:rsidR="003D19D4" w:rsidRPr="00887A71" w:rsidRDefault="003D19D4" w:rsidP="005E0F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>b/ Gọi I là trung điểm của MN. Đường thẳng AI cắt BC tại K. CMR: Tứ giác AMKN là hình bình hành?</w:t>
            </w:r>
          </w:p>
          <w:p w:rsidR="003D19D4" w:rsidRPr="00887A71" w:rsidRDefault="003D19D4" w:rsidP="005E0F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 xml:space="preserve">c/ </w:t>
            </w:r>
            <w:r w:rsidRPr="00887A71">
              <w:rPr>
                <w:rFonts w:ascii="Times New Roman" w:hAnsi="Times New Roman" w:cs="Times New Roman"/>
                <w:sz w:val="24"/>
                <w:szCs w:val="24"/>
              </w:rPr>
              <w:sym w:font="Wingdings 3" w:char="F072"/>
            </w: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>ABC cần điều kiện gì thì Tg AMKN là hình thoi.</w:t>
            </w:r>
          </w:p>
          <w:p w:rsidR="003D19D4" w:rsidRPr="00887A71" w:rsidRDefault="003D19D4" w:rsidP="005E0F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 xml:space="preserve">d/ Với điều kiện trên của </w:t>
            </w:r>
            <w:r w:rsidRPr="00887A71">
              <w:rPr>
                <w:rFonts w:ascii="Times New Roman" w:hAnsi="Times New Roman" w:cs="Times New Roman"/>
                <w:sz w:val="24"/>
                <w:szCs w:val="24"/>
              </w:rPr>
              <w:sym w:font="Wingdings 3" w:char="F072"/>
            </w: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>ABC, vẽ KH</w:t>
            </w:r>
            <w:r w:rsidRPr="00887A7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40" w:dyaOrig="260">
                <v:shape id="_x0000_i1039" type="#_x0000_t75" style="width:12pt;height:12.75pt" o:ole="">
                  <v:imagedata r:id="rId36" o:title=""/>
                </v:shape>
                <o:OLEObject Type="Embed" ProgID="Equation.DSMT4" ShapeID="_x0000_i1039" DrawAspect="Content" ObjectID="_1614520647" r:id="rId37"/>
              </w:object>
            </w: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 xml:space="preserve">AC tại H. Đường tg KH cắt đường tg MN tại E. CM: </w:t>
            </w:r>
            <w:r w:rsidRPr="00887A71">
              <w:rPr>
                <w:rFonts w:ascii="Times New Roman" w:hAnsi="Times New Roman" w:cs="Times New Roman"/>
                <w:sz w:val="24"/>
                <w:szCs w:val="24"/>
              </w:rPr>
              <w:sym w:font="Wingdings 3" w:char="F072"/>
            </w: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>AME vg.</w:t>
            </w:r>
          </w:p>
          <w:p w:rsidR="003D19D4" w:rsidRPr="00887A71" w:rsidRDefault="003D19D4" w:rsidP="005E0F85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87A71"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  <w:t>Bài 4:</w:t>
            </w:r>
            <w:r w:rsidRPr="00887A7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Tính giá trị của biểu thức, biết x – y = 7:</w:t>
            </w:r>
          </w:p>
          <w:p w:rsidR="003D19D4" w:rsidRPr="00887A71" w:rsidRDefault="003D19D4" w:rsidP="005E0F8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87A71">
              <w:rPr>
                <w:rFonts w:ascii="Times New Roman" w:hAnsi="Times New Roman" w:cs="Times New Roman"/>
                <w:bCs/>
                <w:sz w:val="24"/>
                <w:szCs w:val="24"/>
              </w:rPr>
              <w:t>A = x(x + 2) + y(y – 2) – 2xy + 37</w:t>
            </w:r>
          </w:p>
        </w:tc>
      </w:tr>
      <w:tr w:rsidR="003D19D4" w:rsidRPr="00887A71" w:rsidTr="005E0F85">
        <w:trPr>
          <w:trHeight w:val="336"/>
        </w:trPr>
        <w:tc>
          <w:tcPr>
            <w:tcW w:w="5395" w:type="dxa"/>
            <w:gridSpan w:val="2"/>
          </w:tcPr>
          <w:p w:rsidR="003D19D4" w:rsidRPr="00887A71" w:rsidRDefault="003D19D4" w:rsidP="005E0F85">
            <w:pPr>
              <w:rPr>
                <w:rFonts w:ascii="Times New Roman" w:hAnsi="Times New Roman" w:cs="Times New Roman"/>
                <w:b/>
                <w:w w:val="200"/>
                <w:sz w:val="24"/>
                <w:szCs w:val="24"/>
                <w:u w:val="single"/>
              </w:rPr>
            </w:pPr>
            <w:r w:rsidRPr="00887A71">
              <w:rPr>
                <w:rFonts w:ascii="Times New Roman" w:hAnsi="Times New Roman" w:cs="Times New Roman"/>
                <w:b/>
                <w:w w:val="200"/>
                <w:sz w:val="24"/>
                <w:szCs w:val="24"/>
                <w:u w:val="single"/>
              </w:rPr>
              <w:lastRenderedPageBreak/>
              <w:t xml:space="preserve">ĐỀ 5:      </w:t>
            </w:r>
          </w:p>
          <w:p w:rsidR="003D19D4" w:rsidRPr="00887A71" w:rsidRDefault="003D19D4" w:rsidP="005E0F85">
            <w:pP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</w:pPr>
            <w:r w:rsidRPr="00887A71"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  <w:t>Bài 1</w:t>
            </w:r>
            <w:r w:rsidRPr="00887A7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:</w:t>
            </w: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 xml:space="preserve"> Phân tích các đa thức thành nhân tử:</w:t>
            </w:r>
          </w:p>
          <w:p w:rsidR="003D19D4" w:rsidRPr="00887A71" w:rsidRDefault="003D19D4" w:rsidP="005E0F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>a/ 3x</w:t>
            </w:r>
            <w:r w:rsidRPr="00887A71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>y – 12x</w:t>
            </w:r>
            <w:r w:rsidRPr="00887A71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>y</w:t>
            </w:r>
            <w:r w:rsidRPr="00887A71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 xml:space="preserve"> + 12xy</w:t>
            </w:r>
            <w:r w:rsidRPr="00887A71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 xml:space="preserve">         b/ x</w:t>
            </w:r>
            <w:r w:rsidRPr="00887A71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 xml:space="preserve"> – x</w:t>
            </w:r>
            <w:r w:rsidRPr="00887A71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 xml:space="preserve"> – 4x + 4</w:t>
            </w:r>
          </w:p>
          <w:p w:rsidR="003D19D4" w:rsidRPr="00887A71" w:rsidRDefault="003D19D4" w:rsidP="005E0F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>c/ x</w:t>
            </w:r>
            <w:r w:rsidRPr="00887A71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 xml:space="preserve"> – 9z</w:t>
            </w:r>
            <w:r w:rsidRPr="00887A71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 xml:space="preserve"> – 2xy + y</w:t>
            </w:r>
            <w:r w:rsidRPr="00887A71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 xml:space="preserve">               d/ 4x</w:t>
            </w:r>
            <w:r w:rsidRPr="00887A71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 xml:space="preserve"> – 9y</w:t>
            </w:r>
            <w:r w:rsidRPr="00887A71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 xml:space="preserve"> + 4x – 6y                  e/ x</w:t>
            </w:r>
            <w:r w:rsidRPr="00887A71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 xml:space="preserve"> – 2x + 2y – y</w:t>
            </w:r>
            <w:r w:rsidRPr="00887A71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f/ 8x</w:t>
            </w:r>
            <w:r w:rsidRPr="00887A71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 xml:space="preserve"> + 30x + 7</w:t>
            </w:r>
          </w:p>
          <w:p w:rsidR="003D19D4" w:rsidRPr="00887A71" w:rsidRDefault="003D19D4" w:rsidP="005E0F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87A71"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  <w:t>Bài 2</w:t>
            </w:r>
            <w:r w:rsidRPr="00887A7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: </w:t>
            </w: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>Thực hiện phép tính:</w:t>
            </w:r>
          </w:p>
          <w:p w:rsidR="003D19D4" w:rsidRPr="00887A71" w:rsidRDefault="003D19D4" w:rsidP="005E0F85">
            <w:pPr>
              <w:ind w:left="633"/>
              <w:rPr>
                <w:rFonts w:ascii="Times New Roman" w:hAnsi="Times New Roman" w:cs="Times New Roman"/>
                <w:sz w:val="24"/>
                <w:szCs w:val="24"/>
              </w:rPr>
            </w:pP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>a)(-2x</w:t>
            </w:r>
            <w:r w:rsidRPr="00887A71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 xml:space="preserve"> - 4x +1)(2x - 3x</w:t>
            </w:r>
            <w:r w:rsidRPr="00887A71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 xml:space="preserve">)          </w:t>
            </w:r>
          </w:p>
          <w:p w:rsidR="003D19D4" w:rsidRPr="00887A71" w:rsidRDefault="003D19D4" w:rsidP="005E0F85">
            <w:pPr>
              <w:ind w:left="633"/>
              <w:rPr>
                <w:rFonts w:ascii="Times New Roman" w:hAnsi="Times New Roman" w:cs="Times New Roman"/>
                <w:sz w:val="24"/>
                <w:szCs w:val="24"/>
              </w:rPr>
            </w:pPr>
            <w:r w:rsidRPr="00887A7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b)  4x(x + 1) + (3 – 2x)(3 + 2x)</w:t>
            </w:r>
          </w:p>
          <w:p w:rsidR="003D19D4" w:rsidRPr="00887A71" w:rsidRDefault="003D19D4" w:rsidP="005E0F85">
            <w:pPr>
              <w:ind w:left="633"/>
              <w:rPr>
                <w:rFonts w:ascii="Times New Roman" w:hAnsi="Times New Roman" w:cs="Times New Roman"/>
                <w:sz w:val="24"/>
                <w:szCs w:val="24"/>
              </w:rPr>
            </w:pP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>c)  (15 + 5x</w:t>
            </w:r>
            <w:r w:rsidRPr="00887A71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 xml:space="preserve"> – 3x</w:t>
            </w:r>
            <w:r w:rsidRPr="00887A71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 xml:space="preserve"> – 9x):(5 – 3x)</w:t>
            </w:r>
          </w:p>
          <w:p w:rsidR="003D19D4" w:rsidRPr="00887A71" w:rsidRDefault="003D19D4" w:rsidP="005E0F8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 xml:space="preserve">d)  </w:t>
            </w:r>
            <w:r w:rsidRPr="00887A71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740" w:dyaOrig="620">
                <v:shape id="_x0000_i1040" type="#_x0000_t75" style="width:87pt;height:30.75pt" o:ole="">
                  <v:imagedata r:id="rId38" o:title=""/>
                </v:shape>
                <o:OLEObject Type="Embed" ProgID="Equation.DSMT4" ShapeID="_x0000_i1040" DrawAspect="Content" ObjectID="_1614520648" r:id="rId39"/>
              </w:object>
            </w: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 xml:space="preserve">        e)  </w:t>
            </w:r>
            <w:r w:rsidRPr="00887A71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960" w:dyaOrig="620">
                <v:shape id="_x0000_i1041" type="#_x0000_t75" style="width:98.25pt;height:30.75pt" o:ole="">
                  <v:imagedata r:id="rId40" o:title=""/>
                </v:shape>
                <o:OLEObject Type="Embed" ProgID="Equation.DSMT4" ShapeID="_x0000_i1041" DrawAspect="Content" ObjectID="_1614520649" r:id="rId41"/>
              </w:object>
            </w:r>
          </w:p>
          <w:p w:rsidR="003D19D4" w:rsidRPr="00887A71" w:rsidRDefault="003D19D4" w:rsidP="005E0F85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887A71"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  <w:t>Bài 3:</w:t>
            </w: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 xml:space="preserve"> Cho </w:t>
            </w:r>
            <w:r w:rsidRPr="00887A71">
              <w:rPr>
                <w:rFonts w:ascii="Times New Roman" w:hAnsi="Times New Roman" w:cs="Times New Roman"/>
                <w:sz w:val="24"/>
                <w:szCs w:val="24"/>
              </w:rPr>
              <w:sym w:font="Wingdings 3" w:char="F072"/>
            </w: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 xml:space="preserve">ABC cân tại A. Lấy M trên cạnh AB (M không trùng A, B) Từ M vẽ đường thẳng song song với AC và cắt BC tại E.   </w:t>
            </w:r>
          </w:p>
          <w:p w:rsidR="003D19D4" w:rsidRPr="00887A71" w:rsidRDefault="003D19D4" w:rsidP="005E0F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 xml:space="preserve">a/ CMR: </w:t>
            </w:r>
            <w:r w:rsidRPr="00887A71">
              <w:rPr>
                <w:rFonts w:ascii="Times New Roman" w:hAnsi="Times New Roman" w:cs="Times New Roman"/>
                <w:sz w:val="24"/>
                <w:szCs w:val="24"/>
              </w:rPr>
              <w:sym w:font="Wingdings 3" w:char="F072"/>
            </w: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>BME cân.</w:t>
            </w:r>
          </w:p>
          <w:p w:rsidR="003D19D4" w:rsidRPr="00887A71" w:rsidRDefault="003D19D4" w:rsidP="005E0F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>b/ Trên tia đối của tia CA, lấy N sao cho CN = BM. Tứ giác MCNE là hình gì?</w:t>
            </w:r>
          </w:p>
          <w:p w:rsidR="003D19D4" w:rsidRPr="00887A71" w:rsidRDefault="003D19D4" w:rsidP="005E0F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>c/ Gọi I trung điểm CE. CM: Ba điểm M, N, I thẳng hàng.</w:t>
            </w:r>
          </w:p>
          <w:p w:rsidR="003D19D4" w:rsidRPr="00887A71" w:rsidRDefault="003D19D4" w:rsidP="005E0F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>d/ Từ M vẽ đường thẳng song song với BC và cắt AC ở F. Từ N vẽ đường song song với BC và cắt ME ở K. CMR: I là trung điểm của FK.</w:t>
            </w:r>
          </w:p>
          <w:p w:rsidR="003D19D4" w:rsidRPr="00887A71" w:rsidRDefault="003D19D4" w:rsidP="005E0F85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87A71"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  <w:t>Bài 4:</w:t>
            </w:r>
            <w:r w:rsidRPr="00887A7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Cho x + y = 2 và x</w:t>
            </w:r>
            <w:r w:rsidRPr="00887A71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 xml:space="preserve">2 </w:t>
            </w:r>
            <w:r w:rsidRPr="00887A71">
              <w:rPr>
                <w:rFonts w:ascii="Times New Roman" w:hAnsi="Times New Roman" w:cs="Times New Roman"/>
                <w:bCs/>
                <w:sz w:val="24"/>
                <w:szCs w:val="24"/>
              </w:rPr>
              <w:t>+ y</w:t>
            </w:r>
            <w:r w:rsidRPr="00887A71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 xml:space="preserve">2 </w:t>
            </w:r>
            <w:r w:rsidRPr="00887A71">
              <w:rPr>
                <w:rFonts w:ascii="Times New Roman" w:hAnsi="Times New Roman" w:cs="Times New Roman"/>
                <w:bCs/>
                <w:sz w:val="24"/>
                <w:szCs w:val="24"/>
              </w:rPr>
              <w:t>= 10. Tính A=x</w:t>
            </w:r>
            <w:r w:rsidRPr="00887A71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3</w:t>
            </w:r>
            <w:r w:rsidRPr="00887A7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+ y</w:t>
            </w:r>
            <w:r w:rsidRPr="00887A71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5633" w:type="dxa"/>
            <w:gridSpan w:val="2"/>
          </w:tcPr>
          <w:p w:rsidR="003D19D4" w:rsidRPr="00887A71" w:rsidRDefault="003D19D4" w:rsidP="005E0F85">
            <w:pPr>
              <w:rPr>
                <w:rFonts w:ascii="Times New Roman" w:hAnsi="Times New Roman" w:cs="Times New Roman"/>
                <w:b/>
                <w:w w:val="200"/>
                <w:sz w:val="24"/>
                <w:szCs w:val="24"/>
                <w:u w:val="single"/>
              </w:rPr>
            </w:pPr>
            <w:r w:rsidRPr="00887A71">
              <w:rPr>
                <w:rFonts w:ascii="Times New Roman" w:hAnsi="Times New Roman" w:cs="Times New Roman"/>
                <w:b/>
                <w:w w:val="200"/>
                <w:sz w:val="24"/>
                <w:szCs w:val="24"/>
                <w:u w:val="single"/>
              </w:rPr>
              <w:lastRenderedPageBreak/>
              <w:t xml:space="preserve">ĐỀ 6:      </w:t>
            </w:r>
          </w:p>
          <w:p w:rsidR="003D19D4" w:rsidRPr="00887A71" w:rsidRDefault="003D19D4" w:rsidP="005E0F85">
            <w:pP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</w:pPr>
            <w:r w:rsidRPr="00887A71"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  <w:t>Bài 1</w:t>
            </w:r>
            <w:r w:rsidRPr="00887A7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:</w:t>
            </w: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 xml:space="preserve"> Phân tích các đa thức thành nhân tử:</w:t>
            </w:r>
          </w:p>
          <w:p w:rsidR="003D19D4" w:rsidRPr="00887A71" w:rsidRDefault="003D19D4" w:rsidP="005E0F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>a/ 3x</w:t>
            </w:r>
            <w:r w:rsidRPr="00887A71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 xml:space="preserve"> – x                              b/ x</w:t>
            </w:r>
            <w:r w:rsidRPr="00887A71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 xml:space="preserve"> + x</w:t>
            </w:r>
            <w:r w:rsidRPr="00887A71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 xml:space="preserve"> – x – 1                   </w:t>
            </w:r>
          </w:p>
          <w:p w:rsidR="003D19D4" w:rsidRPr="00887A71" w:rsidRDefault="003D19D4" w:rsidP="005E0F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>c/ x</w:t>
            </w:r>
            <w:r w:rsidRPr="00887A71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 xml:space="preserve"> – 4x</w:t>
            </w:r>
            <w:r w:rsidRPr="00887A71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 xml:space="preserve"> + 36 – 9              d/ x</w:t>
            </w:r>
            <w:r w:rsidRPr="00887A71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 xml:space="preserve"> – 2xy + y</w:t>
            </w:r>
            <w:r w:rsidRPr="00887A71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 xml:space="preserve"> – xz + yz     </w:t>
            </w:r>
          </w:p>
          <w:p w:rsidR="003D19D4" w:rsidRPr="00887A71" w:rsidRDefault="003D19D4" w:rsidP="005E0F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>e/ 4x</w:t>
            </w:r>
            <w:r w:rsidRPr="00887A71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 xml:space="preserve"> – 4xy – 6y</w:t>
            </w:r>
            <w:r w:rsidRPr="00887A71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 xml:space="preserve"> + 6xy      f/ x</w:t>
            </w:r>
            <w:r w:rsidRPr="00887A71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 xml:space="preserve"> – 2009x + 2008 </w:t>
            </w:r>
          </w:p>
          <w:p w:rsidR="003D19D4" w:rsidRPr="00887A71" w:rsidRDefault="003D19D4" w:rsidP="005E0F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87A71"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  <w:t>Bài 2</w:t>
            </w:r>
            <w:r w:rsidRPr="00887A7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: </w:t>
            </w: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 xml:space="preserve">Thực hiện phép tính: </w:t>
            </w:r>
          </w:p>
          <w:p w:rsidR="003D19D4" w:rsidRPr="00887A71" w:rsidRDefault="003D19D4" w:rsidP="005E0F8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87A7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a)  </w:t>
            </w:r>
            <w:r w:rsidRPr="00887A71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2000" w:dyaOrig="700">
                <v:shape id="_x0000_i1042" type="#_x0000_t75" style="width:99.75pt;height:35.25pt" o:ole="">
                  <v:imagedata r:id="rId42" o:title=""/>
                </v:shape>
                <o:OLEObject Type="Embed" ProgID="Equation.DSMT4" ShapeID="_x0000_i1042" DrawAspect="Content" ObjectID="_1614520650" r:id="rId43"/>
              </w:object>
            </w:r>
          </w:p>
          <w:p w:rsidR="003D19D4" w:rsidRPr="00887A71" w:rsidRDefault="003D19D4" w:rsidP="005E0F8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 xml:space="preserve">b)  </w:t>
            </w:r>
            <w:r w:rsidRPr="00887A71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939" w:dyaOrig="620">
                <v:shape id="_x0000_i1043" type="#_x0000_t75" style="width:96.75pt;height:30.75pt" o:ole="">
                  <v:imagedata r:id="rId44" o:title=""/>
                </v:shape>
                <o:OLEObject Type="Embed" ProgID="Equation.DSMT4" ShapeID="_x0000_i1043" DrawAspect="Content" ObjectID="_1614520651" r:id="rId45"/>
              </w:object>
            </w: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 xml:space="preserve">           c) </w:t>
            </w:r>
            <w:r w:rsidRPr="00887A71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1620" w:dyaOrig="680">
                <v:shape id="_x0000_i1044" type="#_x0000_t75" style="width:81pt;height:33.75pt" o:ole="">
                  <v:imagedata r:id="rId46" o:title=""/>
                </v:shape>
                <o:OLEObject Type="Embed" ProgID="Equation.DSMT4" ShapeID="_x0000_i1044" DrawAspect="Content" ObjectID="_1614520652" r:id="rId47"/>
              </w:object>
            </w:r>
          </w:p>
          <w:p w:rsidR="003D19D4" w:rsidRPr="00887A71" w:rsidRDefault="003D19D4" w:rsidP="005E0F85">
            <w:pPr>
              <w:tabs>
                <w:tab w:val="left" w:pos="49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887A71"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  <w:t>Bài 3:</w:t>
            </w: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 xml:space="preserve"> Tìm x, biết:  a/ (3x + 1)(x – 2) – x + 2 = 0</w:t>
            </w:r>
          </w:p>
          <w:p w:rsidR="003D19D4" w:rsidRPr="00887A71" w:rsidRDefault="003D19D4" w:rsidP="005E0F85">
            <w:pPr>
              <w:tabs>
                <w:tab w:val="left" w:pos="490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>b/ x</w:t>
            </w:r>
            <w:r w:rsidRPr="00887A71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 xml:space="preserve"> – 3x = 0          c/ x</w:t>
            </w:r>
            <w:r w:rsidRPr="00887A71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 xml:space="preserve"> + x – 6</w:t>
            </w:r>
          </w:p>
          <w:p w:rsidR="003D19D4" w:rsidRPr="00887A71" w:rsidRDefault="003D19D4" w:rsidP="005E0F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87A71"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  <w:t>Bài 4:</w:t>
            </w: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 xml:space="preserve"> Cho </w:t>
            </w:r>
            <w:r w:rsidRPr="00887A71">
              <w:rPr>
                <w:rFonts w:ascii="Times New Roman" w:hAnsi="Times New Roman" w:cs="Times New Roman"/>
                <w:sz w:val="24"/>
                <w:szCs w:val="24"/>
              </w:rPr>
              <w:sym w:font="Wingdings 3" w:char="F072"/>
            </w: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 xml:space="preserve">ABC cân tại A, trung tuyến BO. Trên tia BO, lấy điểm D sao cho D đối xứng với B qua O. </w:t>
            </w:r>
          </w:p>
          <w:p w:rsidR="003D19D4" w:rsidRPr="00887A71" w:rsidRDefault="003D19D4" w:rsidP="005E0F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>a/ CMR: Tứ giác ABCD là hình bình hành.</w:t>
            </w:r>
          </w:p>
          <w:p w:rsidR="003D19D4" w:rsidRPr="00887A71" w:rsidRDefault="003D19D4" w:rsidP="005E0F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>b/ Vẽ đường thẳng qua B và song song với AC, nó cắt DC ở E. Tứ giác ABEC, ABED là hình gì? Vì sao</w:t>
            </w:r>
          </w:p>
          <w:p w:rsidR="003D19D4" w:rsidRPr="00887A71" w:rsidRDefault="003D19D4" w:rsidP="005E0F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>c/ CMR: AE là trung trực của BC.</w:t>
            </w:r>
          </w:p>
          <w:p w:rsidR="003D19D4" w:rsidRPr="00887A71" w:rsidRDefault="003D19D4" w:rsidP="005E0F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>d/ Gọi I là giao điểm của AE; BC. Gọi H; K lll trung điểm của BE; AD. CM: 4 điểm H, I, O, K thằng hàng.</w:t>
            </w:r>
          </w:p>
          <w:p w:rsidR="003D19D4" w:rsidRPr="00887A71" w:rsidRDefault="003D19D4" w:rsidP="005E0F85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87A71"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  <w:t>Bài 5:</w:t>
            </w:r>
            <w:r w:rsidRPr="00887A7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Tìm x và y biết: </w:t>
            </w:r>
          </w:p>
          <w:p w:rsidR="003D19D4" w:rsidRPr="00887A71" w:rsidRDefault="003D19D4" w:rsidP="005E0F85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87A71">
              <w:rPr>
                <w:rFonts w:ascii="Times New Roman" w:hAnsi="Times New Roman" w:cs="Times New Roman"/>
                <w:bCs/>
                <w:sz w:val="24"/>
                <w:szCs w:val="24"/>
              </w:rPr>
              <w:t>a/ x</w:t>
            </w:r>
            <w:r w:rsidRPr="00887A71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2</w:t>
            </w:r>
            <w:r w:rsidRPr="00887A7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– 2x + y</w:t>
            </w:r>
            <w:r w:rsidRPr="00887A71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2</w:t>
            </w:r>
            <w:r w:rsidRPr="00887A7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+ 4y + 5 = 0.</w:t>
            </w:r>
          </w:p>
          <w:p w:rsidR="003D19D4" w:rsidRPr="00887A71" w:rsidRDefault="003D19D4" w:rsidP="005E0F85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87A71">
              <w:rPr>
                <w:rFonts w:ascii="Times New Roman" w:hAnsi="Times New Roman" w:cs="Times New Roman"/>
                <w:bCs/>
                <w:sz w:val="24"/>
                <w:szCs w:val="24"/>
              </w:rPr>
              <w:t>b/ x</w:t>
            </w:r>
            <w:r w:rsidRPr="00887A71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 xml:space="preserve">3 </w:t>
            </w:r>
            <w:r w:rsidRPr="00887A71">
              <w:rPr>
                <w:rFonts w:ascii="Times New Roman" w:hAnsi="Times New Roman" w:cs="Times New Roman"/>
                <w:bCs/>
                <w:sz w:val="24"/>
                <w:szCs w:val="24"/>
              </w:rPr>
              <w:t>+ y</w:t>
            </w:r>
            <w:r w:rsidRPr="00887A71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 xml:space="preserve">3 </w:t>
            </w:r>
            <w:r w:rsidRPr="00887A71">
              <w:rPr>
                <w:rFonts w:ascii="Times New Roman" w:hAnsi="Times New Roman" w:cs="Times New Roman"/>
                <w:bCs/>
                <w:sz w:val="24"/>
                <w:szCs w:val="24"/>
              </w:rPr>
              <w:t>= 4015(x</w:t>
            </w:r>
            <w:r w:rsidRPr="00887A71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 xml:space="preserve">2 </w:t>
            </w:r>
            <w:r w:rsidRPr="00887A71">
              <w:rPr>
                <w:rFonts w:ascii="Times New Roman" w:hAnsi="Times New Roman" w:cs="Times New Roman"/>
                <w:bCs/>
                <w:sz w:val="24"/>
                <w:szCs w:val="24"/>
              </w:rPr>
              <w:t>– xy + y</w:t>
            </w:r>
            <w:r w:rsidRPr="00887A71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2</w:t>
            </w:r>
            <w:r w:rsidRPr="00887A71">
              <w:rPr>
                <w:rFonts w:ascii="Times New Roman" w:hAnsi="Times New Roman" w:cs="Times New Roman"/>
                <w:bCs/>
                <w:sz w:val="24"/>
                <w:szCs w:val="24"/>
              </w:rPr>
              <w:t>) và x – y =1</w:t>
            </w:r>
          </w:p>
        </w:tc>
      </w:tr>
      <w:tr w:rsidR="003D19D4" w:rsidRPr="00887A71" w:rsidTr="005E0F85">
        <w:trPr>
          <w:trHeight w:val="232"/>
        </w:trPr>
        <w:tc>
          <w:tcPr>
            <w:tcW w:w="11028" w:type="dxa"/>
            <w:gridSpan w:val="4"/>
          </w:tcPr>
          <w:p w:rsidR="003D19D4" w:rsidRPr="00887A71" w:rsidRDefault="003D19D4" w:rsidP="005E0F85">
            <w:pPr>
              <w:jc w:val="center"/>
              <w:rPr>
                <w:rFonts w:ascii="Times New Roman" w:hAnsi="Times New Roman" w:cs="Times New Roman"/>
                <w:b/>
                <w:bCs/>
                <w:w w:val="200"/>
                <w:sz w:val="24"/>
                <w:szCs w:val="24"/>
              </w:rPr>
            </w:pPr>
            <w:r w:rsidRPr="00887A71">
              <w:rPr>
                <w:rFonts w:ascii="Times New Roman" w:hAnsi="Times New Roman" w:cs="Times New Roman"/>
                <w:b/>
                <w:bCs/>
                <w:w w:val="200"/>
                <w:sz w:val="24"/>
                <w:szCs w:val="24"/>
              </w:rPr>
              <w:lastRenderedPageBreak/>
              <w:t>BÀI TẬP NÂNG CAO</w:t>
            </w:r>
          </w:p>
        </w:tc>
      </w:tr>
      <w:tr w:rsidR="003D19D4" w:rsidRPr="00887A71" w:rsidTr="005E0F85">
        <w:trPr>
          <w:trHeight w:val="3587"/>
        </w:trPr>
        <w:tc>
          <w:tcPr>
            <w:tcW w:w="5395" w:type="dxa"/>
            <w:gridSpan w:val="2"/>
          </w:tcPr>
          <w:p w:rsidR="003D19D4" w:rsidRPr="00887A71" w:rsidRDefault="003D19D4" w:rsidP="005E0F85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87A71"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  <w:t>Bài 1:</w:t>
            </w:r>
            <w:r w:rsidRPr="00887A7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 w:rsidRPr="00887A71">
              <w:rPr>
                <w:rFonts w:ascii="Times New Roman" w:hAnsi="Times New Roman" w:cs="Times New Roman"/>
                <w:bCs/>
                <w:sz w:val="24"/>
                <w:szCs w:val="24"/>
              </w:rPr>
              <w:t>Cho p</w:t>
            </w:r>
            <w:r w:rsidRPr="00887A7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hân thức </w:t>
            </w:r>
            <w:r w:rsidRPr="00887A71">
              <w:rPr>
                <w:rFonts w:ascii="Times New Roman" w:hAnsi="Times New Roman" w:cs="Times New Roman"/>
                <w:b/>
                <w:bCs/>
                <w:position w:val="-24"/>
                <w:sz w:val="24"/>
                <w:szCs w:val="24"/>
              </w:rPr>
              <w:object w:dxaOrig="1620" w:dyaOrig="660">
                <v:shape id="_x0000_i1045" type="#_x0000_t75" style="width:81pt;height:33pt" o:ole="">
                  <v:imagedata r:id="rId48" o:title=""/>
                </v:shape>
                <o:OLEObject Type="Embed" ProgID="Equation.DSMT4" ShapeID="_x0000_i1045" DrawAspect="Content" ObjectID="_1614520653" r:id="rId49"/>
              </w:object>
            </w:r>
            <w:r w:rsidRPr="00887A7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 w:rsidRPr="00887A7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</w:p>
          <w:p w:rsidR="003D19D4" w:rsidRPr="00887A71" w:rsidRDefault="003D19D4" w:rsidP="005E0F85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887A71">
              <w:rPr>
                <w:rFonts w:ascii="Times New Roman" w:hAnsi="Times New Roman" w:cs="Times New Roman"/>
                <w:bCs/>
                <w:sz w:val="24"/>
                <w:szCs w:val="24"/>
              </w:rPr>
              <w:t>a/ Rút gọn A.</w:t>
            </w:r>
            <w:r w:rsidRPr="00887A7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         </w:t>
            </w:r>
            <w:r w:rsidRPr="00887A71">
              <w:rPr>
                <w:rFonts w:ascii="Times New Roman" w:hAnsi="Times New Roman" w:cs="Times New Roman"/>
                <w:bCs/>
                <w:sz w:val="24"/>
                <w:szCs w:val="24"/>
              </w:rPr>
              <w:t>b/ Tìm giá trị của x để A = 0?</w:t>
            </w:r>
          </w:p>
          <w:p w:rsidR="003D19D4" w:rsidRPr="00887A71" w:rsidRDefault="003D19D4" w:rsidP="005E0F85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87A71">
              <w:rPr>
                <w:rFonts w:ascii="Times New Roman" w:hAnsi="Times New Roman" w:cs="Times New Roman"/>
                <w:bCs/>
                <w:sz w:val="24"/>
                <w:szCs w:val="24"/>
              </w:rPr>
              <w:t>c/ Tìm giá trị nguyên của x để A là một số nguyên.</w:t>
            </w:r>
          </w:p>
          <w:p w:rsidR="003D19D4" w:rsidRPr="00887A71" w:rsidRDefault="003D19D4" w:rsidP="005E0F85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87A71"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  <w:t>Bài 2:</w:t>
            </w:r>
            <w:r w:rsidRPr="00887A7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Pr="00887A71">
              <w:rPr>
                <w:rFonts w:ascii="Times New Roman" w:hAnsi="Times New Roman" w:cs="Times New Roman"/>
                <w:bCs/>
                <w:sz w:val="24"/>
                <w:szCs w:val="24"/>
                <w:u w:val="single"/>
              </w:rPr>
              <w:t>CM</w:t>
            </w:r>
            <w:r w:rsidRPr="00887A7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: Phân số </w:t>
            </w:r>
            <w:r w:rsidRPr="00887A71">
              <w:rPr>
                <w:rFonts w:ascii="Times New Roman" w:hAnsi="Times New Roman" w:cs="Times New Roman"/>
                <w:bCs/>
                <w:position w:val="-24"/>
                <w:sz w:val="24"/>
                <w:szCs w:val="24"/>
              </w:rPr>
              <w:object w:dxaOrig="680" w:dyaOrig="620">
                <v:shape id="_x0000_i1046" type="#_x0000_t75" style="width:33.75pt;height:30.75pt" o:ole="">
                  <v:imagedata r:id="rId50" o:title=""/>
                </v:shape>
                <o:OLEObject Type="Embed" ProgID="Equation.DSMT4" ShapeID="_x0000_i1046" DrawAspect="Content" ObjectID="_1614520654" r:id="rId51"/>
              </w:object>
            </w:r>
            <w:r w:rsidRPr="00887A71">
              <w:rPr>
                <w:rFonts w:ascii="Times New Roman" w:hAnsi="Times New Roman" w:cs="Times New Roman"/>
                <w:bCs/>
                <w:sz w:val="24"/>
                <w:szCs w:val="24"/>
              </w:rPr>
              <w:t>tối giản với mọi n</w:t>
            </w:r>
            <w:r w:rsidRPr="00887A71">
              <w:rPr>
                <w:rFonts w:ascii="Times New Roman" w:hAnsi="Times New Roman" w:cs="Times New Roman"/>
                <w:bCs/>
                <w:position w:val="-4"/>
                <w:sz w:val="24"/>
                <w:szCs w:val="24"/>
              </w:rPr>
              <w:object w:dxaOrig="200" w:dyaOrig="200">
                <v:shape id="_x0000_i1047" type="#_x0000_t75" style="width:9.75pt;height:9.75pt" o:ole="">
                  <v:imagedata r:id="rId52" o:title=""/>
                </v:shape>
                <o:OLEObject Type="Embed" ProgID="Equation.DSMT4" ShapeID="_x0000_i1047" DrawAspect="Content" ObjectID="_1614520655" r:id="rId53"/>
              </w:object>
            </w:r>
            <w:r w:rsidRPr="00887A71">
              <w:rPr>
                <w:rFonts w:ascii="Times New Roman" w:hAnsi="Times New Roman" w:cs="Times New Roman"/>
                <w:bCs/>
                <w:sz w:val="24"/>
                <w:szCs w:val="24"/>
              </w:rPr>
              <w:t>N</w:t>
            </w:r>
          </w:p>
          <w:p w:rsidR="003D19D4" w:rsidRPr="00887A71" w:rsidRDefault="003D19D4" w:rsidP="005E0F85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87A71"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  <w:t>Bài 3:</w:t>
            </w:r>
            <w:r w:rsidRPr="00887A7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a/ </w:t>
            </w:r>
            <w:r w:rsidRPr="00887A71">
              <w:rPr>
                <w:rFonts w:ascii="Times New Roman" w:hAnsi="Times New Roman" w:cs="Times New Roman"/>
                <w:bCs/>
                <w:sz w:val="24"/>
                <w:szCs w:val="24"/>
                <w:u w:val="single"/>
              </w:rPr>
              <w:t>CM</w:t>
            </w:r>
            <w:r w:rsidRPr="00887A71">
              <w:rPr>
                <w:rFonts w:ascii="Times New Roman" w:hAnsi="Times New Roman" w:cs="Times New Roman"/>
                <w:bCs/>
                <w:sz w:val="24"/>
                <w:szCs w:val="24"/>
              </w:rPr>
              <w:t>: a</w:t>
            </w:r>
            <w:r w:rsidRPr="00887A71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3</w:t>
            </w:r>
            <w:r w:rsidRPr="00887A7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+ b</w:t>
            </w:r>
            <w:r w:rsidRPr="00887A71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3</w:t>
            </w:r>
            <w:r w:rsidRPr="00887A7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= (a + b)</w:t>
            </w:r>
            <w:r w:rsidRPr="00887A71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3</w:t>
            </w:r>
            <w:r w:rsidRPr="00887A7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– 3ab(a + b)</w:t>
            </w:r>
          </w:p>
          <w:p w:rsidR="003D19D4" w:rsidRPr="00887A71" w:rsidRDefault="003D19D4" w:rsidP="005E0F8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87A71">
              <w:rPr>
                <w:rFonts w:ascii="Times New Roman" w:hAnsi="Times New Roman" w:cs="Times New Roman"/>
                <w:bCs/>
                <w:sz w:val="24"/>
                <w:szCs w:val="24"/>
              </w:rPr>
              <w:t>b/ Ap dụng: Tính a</w:t>
            </w:r>
            <w:r w:rsidRPr="00887A71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3</w:t>
            </w:r>
            <w:r w:rsidRPr="00887A7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+ b</w:t>
            </w:r>
            <w:r w:rsidRPr="00887A71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3</w:t>
            </w:r>
            <w:r w:rsidRPr="00887A7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biết a.b = 6 và a + b = -5.</w:t>
            </w:r>
          </w:p>
          <w:p w:rsidR="003D19D4" w:rsidRPr="00887A71" w:rsidRDefault="003D19D4" w:rsidP="005E0F85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87A71"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  <w:lastRenderedPageBreak/>
              <w:t>Bài 4:</w:t>
            </w:r>
            <w:r w:rsidRPr="00887A7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Cho x, y, z là các số dương. </w:t>
            </w:r>
            <w:r w:rsidRPr="00887A71">
              <w:rPr>
                <w:rFonts w:ascii="Times New Roman" w:hAnsi="Times New Roman" w:cs="Times New Roman"/>
                <w:bCs/>
                <w:sz w:val="24"/>
                <w:szCs w:val="24"/>
                <w:u w:val="single"/>
              </w:rPr>
              <w:t>CM</w:t>
            </w:r>
            <w:r w:rsidRPr="00887A71">
              <w:rPr>
                <w:rFonts w:ascii="Times New Roman" w:hAnsi="Times New Roman" w:cs="Times New Roman"/>
                <w:bCs/>
                <w:sz w:val="24"/>
                <w:szCs w:val="24"/>
              </w:rPr>
              <w:t>: A = B, với:</w:t>
            </w:r>
          </w:p>
          <w:p w:rsidR="003D19D4" w:rsidRPr="00887A71" w:rsidRDefault="003D19D4" w:rsidP="005E0F85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87A71">
              <w:rPr>
                <w:rFonts w:ascii="Times New Roman" w:hAnsi="Times New Roman" w:cs="Times New Roman"/>
                <w:bCs/>
                <w:position w:val="-28"/>
                <w:sz w:val="24"/>
                <w:szCs w:val="24"/>
              </w:rPr>
              <w:object w:dxaOrig="2420" w:dyaOrig="700">
                <v:shape id="_x0000_i1048" type="#_x0000_t75" style="width:120.75pt;height:35.25pt" o:ole="">
                  <v:imagedata r:id="rId54" o:title=""/>
                </v:shape>
                <o:OLEObject Type="Embed" ProgID="Equation.DSMT4" ShapeID="_x0000_i1048" DrawAspect="Content" ObjectID="_1614520656" r:id="rId55"/>
              </w:object>
            </w:r>
            <w:r w:rsidRPr="00887A7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và</w:t>
            </w:r>
            <w:r w:rsidRPr="00887A71">
              <w:rPr>
                <w:rFonts w:ascii="Times New Roman" w:hAnsi="Times New Roman" w:cs="Times New Roman"/>
                <w:bCs/>
                <w:position w:val="-28"/>
                <w:sz w:val="24"/>
                <w:szCs w:val="24"/>
              </w:rPr>
              <w:object w:dxaOrig="2420" w:dyaOrig="700">
                <v:shape id="_x0000_i1049" type="#_x0000_t75" style="width:120.75pt;height:35.25pt" o:ole="">
                  <v:imagedata r:id="rId56" o:title=""/>
                </v:shape>
                <o:OLEObject Type="Embed" ProgID="Equation.DSMT4" ShapeID="_x0000_i1049" DrawAspect="Content" ObjectID="_1614520657" r:id="rId57"/>
              </w:object>
            </w:r>
          </w:p>
        </w:tc>
        <w:tc>
          <w:tcPr>
            <w:tcW w:w="5633" w:type="dxa"/>
            <w:gridSpan w:val="2"/>
          </w:tcPr>
          <w:p w:rsidR="003D19D4" w:rsidRPr="00887A71" w:rsidRDefault="003D19D4" w:rsidP="005E0F85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87A71"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  <w:lastRenderedPageBreak/>
              <w:t>Bài 5:</w:t>
            </w:r>
            <w:r w:rsidRPr="00887A7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 w:rsidRPr="00887A71">
              <w:rPr>
                <w:rFonts w:ascii="Times New Roman" w:hAnsi="Times New Roman" w:cs="Times New Roman"/>
                <w:bCs/>
                <w:sz w:val="24"/>
                <w:szCs w:val="24"/>
              </w:rPr>
              <w:t>Cho x = y + 1.</w:t>
            </w:r>
          </w:p>
          <w:p w:rsidR="003D19D4" w:rsidRPr="00887A71" w:rsidRDefault="003D19D4" w:rsidP="005E0F85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</w:pPr>
            <w:r w:rsidRPr="00887A71">
              <w:rPr>
                <w:rFonts w:ascii="Times New Roman" w:hAnsi="Times New Roman" w:cs="Times New Roman"/>
                <w:bCs/>
                <w:sz w:val="24"/>
                <w:szCs w:val="24"/>
                <w:u w:val="single"/>
              </w:rPr>
              <w:t>CM</w:t>
            </w:r>
            <w:r w:rsidRPr="00887A71">
              <w:rPr>
                <w:rFonts w:ascii="Times New Roman" w:hAnsi="Times New Roman" w:cs="Times New Roman"/>
                <w:bCs/>
                <w:sz w:val="24"/>
                <w:szCs w:val="24"/>
              </w:rPr>
              <w:t>: (x + y)(x</w:t>
            </w:r>
            <w:r w:rsidRPr="00887A71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 xml:space="preserve">2 </w:t>
            </w:r>
            <w:r w:rsidRPr="00887A71">
              <w:rPr>
                <w:rFonts w:ascii="Times New Roman" w:hAnsi="Times New Roman" w:cs="Times New Roman"/>
                <w:bCs/>
                <w:sz w:val="24"/>
                <w:szCs w:val="24"/>
              </w:rPr>
              <w:t>+ y</w:t>
            </w:r>
            <w:r w:rsidRPr="00887A71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2</w:t>
            </w:r>
            <w:r w:rsidRPr="00887A71">
              <w:rPr>
                <w:rFonts w:ascii="Times New Roman" w:hAnsi="Times New Roman" w:cs="Times New Roman"/>
                <w:bCs/>
                <w:sz w:val="24"/>
                <w:szCs w:val="24"/>
              </w:rPr>
              <w:t>)(x</w:t>
            </w:r>
            <w:r w:rsidRPr="00887A71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 xml:space="preserve">4 </w:t>
            </w:r>
            <w:r w:rsidRPr="00887A71">
              <w:rPr>
                <w:rFonts w:ascii="Times New Roman" w:hAnsi="Times New Roman" w:cs="Times New Roman"/>
                <w:bCs/>
                <w:sz w:val="24"/>
                <w:szCs w:val="24"/>
              </w:rPr>
              <w:t>+ y</w:t>
            </w:r>
            <w:r w:rsidRPr="00887A71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4</w:t>
            </w:r>
            <w:r w:rsidRPr="00887A71">
              <w:rPr>
                <w:rFonts w:ascii="Times New Roman" w:hAnsi="Times New Roman" w:cs="Times New Roman"/>
                <w:bCs/>
                <w:sz w:val="24"/>
                <w:szCs w:val="24"/>
              </w:rPr>
              <w:t>) = x</w:t>
            </w:r>
            <w:r w:rsidRPr="00887A71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 xml:space="preserve">8 </w:t>
            </w:r>
            <w:r w:rsidRPr="00887A71">
              <w:rPr>
                <w:rFonts w:ascii="Times New Roman" w:hAnsi="Times New Roman" w:cs="Times New Roman"/>
                <w:sz w:val="24"/>
                <w:szCs w:val="24"/>
              </w:rPr>
              <w:t xml:space="preserve">– </w:t>
            </w:r>
            <w:r w:rsidRPr="00887A71">
              <w:rPr>
                <w:rFonts w:ascii="Times New Roman" w:hAnsi="Times New Roman" w:cs="Times New Roman"/>
                <w:bCs/>
                <w:sz w:val="24"/>
                <w:szCs w:val="24"/>
              </w:rPr>
              <w:t>y</w:t>
            </w:r>
            <w:r w:rsidRPr="00887A71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8</w:t>
            </w:r>
          </w:p>
          <w:p w:rsidR="003D19D4" w:rsidRPr="00887A71" w:rsidRDefault="003D19D4" w:rsidP="005E0F85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87A71"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  <w:t>Bài 6:</w:t>
            </w:r>
            <w:r w:rsidRPr="00887A7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Pr="00887A71">
              <w:rPr>
                <w:rFonts w:ascii="Times New Roman" w:hAnsi="Times New Roman" w:cs="Times New Roman"/>
                <w:bCs/>
                <w:sz w:val="24"/>
                <w:szCs w:val="24"/>
                <w:u w:val="single"/>
              </w:rPr>
              <w:t>CM:</w:t>
            </w:r>
            <w:r w:rsidRPr="00887A7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Các biểu thức sau không âm với mọi giá trị của x và y:      a/ x</w:t>
            </w:r>
            <w:r w:rsidRPr="00887A71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2</w:t>
            </w:r>
            <w:r w:rsidRPr="00887A7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– x + 1            b/ 4x</w:t>
            </w:r>
            <w:r w:rsidRPr="00887A71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2</w:t>
            </w:r>
            <w:r w:rsidRPr="00887A7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– 3x + 5       </w:t>
            </w:r>
          </w:p>
          <w:tbl>
            <w:tblPr>
              <w:tblW w:w="0" w:type="auto"/>
              <w:tblBorders>
                <w:insideH w:val="single" w:sz="4" w:space="0" w:color="auto"/>
                <w:insideV w:val="single" w:sz="4" w:space="0" w:color="auto"/>
              </w:tblBorders>
              <w:tblLook w:val="01E0"/>
            </w:tblPr>
            <w:tblGrid>
              <w:gridCol w:w="1763"/>
              <w:gridCol w:w="1824"/>
              <w:gridCol w:w="1767"/>
            </w:tblGrid>
            <w:tr w:rsidR="003D19D4" w:rsidRPr="003D19D4" w:rsidTr="005E0F85">
              <w:tc>
                <w:tcPr>
                  <w:tcW w:w="1763" w:type="dxa"/>
                  <w:tcBorders>
                    <w:top w:val="nil"/>
                    <w:left w:val="nil"/>
                    <w:bottom w:val="nil"/>
                    <w:right w:val="single" w:sz="4" w:space="0" w:color="auto"/>
                  </w:tcBorders>
                </w:tcPr>
                <w:p w:rsidR="003D19D4" w:rsidRPr="00887A71" w:rsidRDefault="003D19D4" w:rsidP="005E0F85">
                  <w:pPr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</w:pPr>
                  <w:r w:rsidRPr="00887A71"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  <w:t>c/ x</w:t>
                  </w:r>
                  <w:r w:rsidRPr="00887A71">
                    <w:rPr>
                      <w:rFonts w:ascii="Times New Roman" w:hAnsi="Times New Roman" w:cs="Times New Roman"/>
                      <w:bCs/>
                      <w:sz w:val="24"/>
                      <w:szCs w:val="24"/>
                      <w:vertAlign w:val="superscript"/>
                    </w:rPr>
                    <w:t>2</w:t>
                  </w:r>
                  <w:r w:rsidRPr="00887A71"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  <w:t xml:space="preserve"> – xy + y</w:t>
                  </w:r>
                  <w:r w:rsidRPr="00887A71">
                    <w:rPr>
                      <w:rFonts w:ascii="Times New Roman" w:hAnsi="Times New Roman" w:cs="Times New Roman"/>
                      <w:bCs/>
                      <w:sz w:val="24"/>
                      <w:szCs w:val="24"/>
                      <w:vertAlign w:val="superscript"/>
                    </w:rPr>
                    <w:t>2</w:t>
                  </w:r>
                </w:p>
              </w:tc>
              <w:tc>
                <w:tcPr>
                  <w:tcW w:w="1824" w:type="dxa"/>
                  <w:tcBorders>
                    <w:top w:val="nil"/>
                    <w:left w:val="single" w:sz="4" w:space="0" w:color="auto"/>
                    <w:bottom w:val="nil"/>
                    <w:right w:val="single" w:sz="4" w:space="0" w:color="auto"/>
                  </w:tcBorders>
                </w:tcPr>
                <w:p w:rsidR="003D19D4" w:rsidRPr="00887A71" w:rsidRDefault="003D19D4" w:rsidP="005E0F85">
                  <w:pPr>
                    <w:rPr>
                      <w:rFonts w:ascii="Times New Roman" w:hAnsi="Times New Roman" w:cs="Times New Roman"/>
                      <w:bCs/>
                      <w:sz w:val="24"/>
                      <w:szCs w:val="24"/>
                      <w:u w:val="single"/>
                    </w:rPr>
                  </w:pPr>
                  <w:r w:rsidRPr="00887A71"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  <w:t>d/ x</w:t>
                  </w:r>
                  <w:r w:rsidRPr="00887A71">
                    <w:rPr>
                      <w:rFonts w:ascii="Times New Roman" w:hAnsi="Times New Roman" w:cs="Times New Roman"/>
                      <w:bCs/>
                      <w:sz w:val="24"/>
                      <w:szCs w:val="24"/>
                      <w:vertAlign w:val="superscript"/>
                    </w:rPr>
                    <w:t>2</w:t>
                  </w:r>
                  <w:r w:rsidRPr="00887A71"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  <w:t>-6x+10+y</w:t>
                  </w:r>
                  <w:r w:rsidRPr="00887A71">
                    <w:rPr>
                      <w:rFonts w:ascii="Times New Roman" w:hAnsi="Times New Roman" w:cs="Times New Roman"/>
                      <w:bCs/>
                      <w:sz w:val="24"/>
                      <w:szCs w:val="24"/>
                      <w:vertAlign w:val="superscript"/>
                    </w:rPr>
                    <w:t>2</w:t>
                  </w:r>
                </w:p>
              </w:tc>
              <w:tc>
                <w:tcPr>
                  <w:tcW w:w="1767" w:type="dxa"/>
                  <w:tcBorders>
                    <w:top w:val="nil"/>
                    <w:left w:val="single" w:sz="4" w:space="0" w:color="auto"/>
                    <w:bottom w:val="nil"/>
                    <w:right w:val="nil"/>
                  </w:tcBorders>
                </w:tcPr>
                <w:p w:rsidR="003D19D4" w:rsidRPr="00887A71" w:rsidRDefault="003D19D4" w:rsidP="005E0F85">
                  <w:pPr>
                    <w:rPr>
                      <w:rFonts w:ascii="Times New Roman" w:hAnsi="Times New Roman" w:cs="Times New Roman"/>
                      <w:bCs/>
                      <w:sz w:val="24"/>
                      <w:szCs w:val="24"/>
                      <w:vertAlign w:val="superscript"/>
                    </w:rPr>
                  </w:pPr>
                  <w:r w:rsidRPr="00887A71"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  <w:t>e/ x</w:t>
                  </w:r>
                  <w:r w:rsidRPr="00887A71">
                    <w:rPr>
                      <w:rFonts w:ascii="Times New Roman" w:hAnsi="Times New Roman" w:cs="Times New Roman"/>
                      <w:bCs/>
                      <w:sz w:val="24"/>
                      <w:szCs w:val="24"/>
                      <w:vertAlign w:val="superscript"/>
                    </w:rPr>
                    <w:t>2</w:t>
                  </w:r>
                  <w:r w:rsidRPr="00887A71"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  <w:t>+2x+ 2+y</w:t>
                  </w:r>
                  <w:r w:rsidRPr="00887A71">
                    <w:rPr>
                      <w:rFonts w:ascii="Times New Roman" w:hAnsi="Times New Roman" w:cs="Times New Roman"/>
                      <w:bCs/>
                      <w:sz w:val="24"/>
                      <w:szCs w:val="24"/>
                      <w:vertAlign w:val="superscript"/>
                    </w:rPr>
                    <w:t>2</w:t>
                  </w:r>
                </w:p>
              </w:tc>
            </w:tr>
          </w:tbl>
          <w:p w:rsidR="003D19D4" w:rsidRPr="00887A71" w:rsidRDefault="003D19D4" w:rsidP="005E0F85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87A71"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  <w:t>Bài 7:</w:t>
            </w:r>
            <w:r w:rsidRPr="00887A7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Tìm GTLN và GTNN của các biểu thức sau:</w:t>
            </w:r>
          </w:p>
          <w:tbl>
            <w:tblPr>
              <w:tblW w:w="5411" w:type="dxa"/>
              <w:tblBorders>
                <w:insideV w:val="single" w:sz="4" w:space="0" w:color="auto"/>
              </w:tblBorders>
              <w:tblLook w:val="01E0"/>
            </w:tblPr>
            <w:tblGrid>
              <w:gridCol w:w="1820"/>
              <w:gridCol w:w="1710"/>
              <w:gridCol w:w="1881"/>
            </w:tblGrid>
            <w:tr w:rsidR="003D19D4" w:rsidRPr="003D19D4" w:rsidTr="005E0F85">
              <w:trPr>
                <w:trHeight w:val="967"/>
              </w:trPr>
              <w:tc>
                <w:tcPr>
                  <w:tcW w:w="1820" w:type="dxa"/>
                  <w:tcBorders>
                    <w:top w:val="nil"/>
                    <w:left w:val="nil"/>
                    <w:bottom w:val="nil"/>
                    <w:right w:val="single" w:sz="4" w:space="0" w:color="auto"/>
                  </w:tcBorders>
                </w:tcPr>
                <w:p w:rsidR="003D19D4" w:rsidRPr="00887A71" w:rsidRDefault="003D19D4" w:rsidP="005E0F85">
                  <w:pPr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</w:pPr>
                  <w:r w:rsidRPr="00887A71"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  <w:lastRenderedPageBreak/>
                    <w:t>a/ 3x</w:t>
                  </w:r>
                  <w:r w:rsidRPr="00887A71">
                    <w:rPr>
                      <w:rFonts w:ascii="Times New Roman" w:hAnsi="Times New Roman" w:cs="Times New Roman"/>
                      <w:bCs/>
                      <w:sz w:val="24"/>
                      <w:szCs w:val="24"/>
                      <w:vertAlign w:val="superscript"/>
                    </w:rPr>
                    <w:t>2</w:t>
                  </w:r>
                  <w:r w:rsidRPr="00887A71"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  <w:t xml:space="preserve"> – 6x – 2</w:t>
                  </w:r>
                </w:p>
                <w:p w:rsidR="003D19D4" w:rsidRPr="00887A71" w:rsidRDefault="003D19D4" w:rsidP="005E0F85">
                  <w:pPr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</w:pPr>
                  <w:r w:rsidRPr="00887A71"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  <w:t>d/ x</w:t>
                  </w:r>
                  <w:r w:rsidRPr="00887A71">
                    <w:rPr>
                      <w:rFonts w:ascii="Times New Roman" w:hAnsi="Times New Roman" w:cs="Times New Roman"/>
                      <w:bCs/>
                      <w:sz w:val="24"/>
                      <w:szCs w:val="24"/>
                      <w:vertAlign w:val="superscript"/>
                    </w:rPr>
                    <w:t>2</w:t>
                  </w:r>
                  <w:r w:rsidRPr="00887A71"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  <w:t xml:space="preserve"> – 4x + y</w:t>
                  </w:r>
                  <w:r w:rsidRPr="00887A71">
                    <w:rPr>
                      <w:rFonts w:ascii="Times New Roman" w:hAnsi="Times New Roman" w:cs="Times New Roman"/>
                      <w:bCs/>
                      <w:sz w:val="24"/>
                      <w:szCs w:val="24"/>
                      <w:vertAlign w:val="superscript"/>
                    </w:rPr>
                    <w:t>2</w:t>
                  </w:r>
                  <w:r w:rsidRPr="00887A71"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  <w:t xml:space="preserve"> – 8y + 6 </w:t>
                  </w:r>
                </w:p>
              </w:tc>
              <w:tc>
                <w:tcPr>
                  <w:tcW w:w="1710" w:type="dxa"/>
                  <w:tcBorders>
                    <w:top w:val="nil"/>
                    <w:left w:val="single" w:sz="4" w:space="0" w:color="auto"/>
                    <w:bottom w:val="nil"/>
                    <w:right w:val="single" w:sz="4" w:space="0" w:color="auto"/>
                  </w:tcBorders>
                </w:tcPr>
                <w:p w:rsidR="003D19D4" w:rsidRPr="00887A71" w:rsidRDefault="003D19D4" w:rsidP="005E0F85">
                  <w:pPr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</w:pPr>
                  <w:r w:rsidRPr="00887A71"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  <w:t>b/ 2x – x</w:t>
                  </w:r>
                  <w:r w:rsidRPr="00887A71">
                    <w:rPr>
                      <w:rFonts w:ascii="Times New Roman" w:hAnsi="Times New Roman" w:cs="Times New Roman"/>
                      <w:bCs/>
                      <w:sz w:val="24"/>
                      <w:szCs w:val="24"/>
                      <w:vertAlign w:val="superscript"/>
                    </w:rPr>
                    <w:t>2</w:t>
                  </w:r>
                  <w:r w:rsidRPr="00887A71"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  <w:t xml:space="preserve"> – 4 </w:t>
                  </w:r>
                </w:p>
                <w:p w:rsidR="003D19D4" w:rsidRPr="00887A71" w:rsidRDefault="003D19D4" w:rsidP="005E0F85">
                  <w:pPr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</w:pPr>
                  <w:r w:rsidRPr="00887A71"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  <w:t>e/ 5 – x</w:t>
                  </w:r>
                  <w:r w:rsidRPr="00887A71">
                    <w:rPr>
                      <w:rFonts w:ascii="Times New Roman" w:hAnsi="Times New Roman" w:cs="Times New Roman"/>
                      <w:bCs/>
                      <w:sz w:val="24"/>
                      <w:szCs w:val="24"/>
                      <w:vertAlign w:val="superscript"/>
                    </w:rPr>
                    <w:t xml:space="preserve">2 </w:t>
                  </w:r>
                  <w:r w:rsidRPr="00887A71"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  <w:t>+ 2x – 4y</w:t>
                  </w:r>
                  <w:r w:rsidRPr="00887A71">
                    <w:rPr>
                      <w:rFonts w:ascii="Times New Roman" w:hAnsi="Times New Roman" w:cs="Times New Roman"/>
                      <w:bCs/>
                      <w:sz w:val="24"/>
                      <w:szCs w:val="24"/>
                      <w:vertAlign w:val="superscript"/>
                    </w:rPr>
                    <w:t>2</w:t>
                  </w:r>
                  <w:r w:rsidRPr="00887A71"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  <w:t xml:space="preserve"> – 4y  </w:t>
                  </w:r>
                </w:p>
              </w:tc>
              <w:tc>
                <w:tcPr>
                  <w:tcW w:w="1881" w:type="dxa"/>
                  <w:tcBorders>
                    <w:top w:val="nil"/>
                    <w:left w:val="single" w:sz="4" w:space="0" w:color="auto"/>
                    <w:bottom w:val="nil"/>
                    <w:right w:val="nil"/>
                  </w:tcBorders>
                </w:tcPr>
                <w:p w:rsidR="003D19D4" w:rsidRPr="00887A71" w:rsidRDefault="003D19D4" w:rsidP="005E0F85">
                  <w:pPr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</w:pPr>
                  <w:r w:rsidRPr="00887A71"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  <w:t>c/ -2x</w:t>
                  </w:r>
                  <w:r w:rsidRPr="00887A71">
                    <w:rPr>
                      <w:rFonts w:ascii="Times New Roman" w:hAnsi="Times New Roman" w:cs="Times New Roman"/>
                      <w:bCs/>
                      <w:sz w:val="24"/>
                      <w:szCs w:val="24"/>
                      <w:vertAlign w:val="superscript"/>
                    </w:rPr>
                    <w:t>2</w:t>
                  </w:r>
                  <w:r w:rsidRPr="00887A71"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  <w:t>+12x – 20</w:t>
                  </w:r>
                </w:p>
                <w:p w:rsidR="003D19D4" w:rsidRPr="00887A71" w:rsidRDefault="003D19D4" w:rsidP="005E0F85">
                  <w:pPr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</w:pPr>
                  <w:r w:rsidRPr="00887A71"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  <w:t xml:space="preserve">f/ </w:t>
                  </w:r>
                  <w:r w:rsidRPr="00887A71">
                    <w:rPr>
                      <w:rFonts w:ascii="Times New Roman" w:hAnsi="Times New Roman" w:cs="Times New Roman"/>
                      <w:bCs/>
                      <w:position w:val="-24"/>
                      <w:sz w:val="24"/>
                      <w:szCs w:val="24"/>
                    </w:rPr>
                    <w:object w:dxaOrig="1120" w:dyaOrig="620">
                      <v:shape id="_x0000_i1050" type="#_x0000_t75" style="width:56.25pt;height:30.75pt" o:ole="">
                        <v:imagedata r:id="rId58" o:title=""/>
                      </v:shape>
                      <o:OLEObject Type="Embed" ProgID="Equation.DSMT4" ShapeID="_x0000_i1050" DrawAspect="Content" ObjectID="_1614520658" r:id="rId59"/>
                    </w:object>
                  </w:r>
                </w:p>
              </w:tc>
            </w:tr>
          </w:tbl>
          <w:p w:rsidR="003D19D4" w:rsidRPr="00887A71" w:rsidRDefault="003D19D4" w:rsidP="005E0F8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87A71">
              <w:rPr>
                <w:rFonts w:ascii="Times New Roman" w:hAnsi="Times New Roman" w:cs="Times New Roman"/>
                <w:bCs/>
                <w:sz w:val="24"/>
                <w:szCs w:val="24"/>
              </w:rPr>
              <w:t>g/</w:t>
            </w:r>
            <w:r w:rsidRPr="00887A71">
              <w:rPr>
                <w:rFonts w:ascii="Times New Roman" w:hAnsi="Times New Roman" w:cs="Times New Roman"/>
                <w:bCs/>
                <w:position w:val="-24"/>
                <w:sz w:val="24"/>
                <w:szCs w:val="24"/>
              </w:rPr>
              <w:object w:dxaOrig="1140" w:dyaOrig="620">
                <v:shape id="_x0000_i1051" type="#_x0000_t75" style="width:57pt;height:30.75pt" o:ole="">
                  <v:imagedata r:id="rId60" o:title=""/>
                </v:shape>
                <o:OLEObject Type="Embed" ProgID="Equation.DSMT4" ShapeID="_x0000_i1051" DrawAspect="Content" ObjectID="_1614520659" r:id="rId61"/>
              </w:object>
            </w:r>
            <w:r w:rsidRPr="00887A7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        h/</w:t>
            </w:r>
            <w:r w:rsidRPr="00887A71">
              <w:rPr>
                <w:rFonts w:ascii="Times New Roman" w:hAnsi="Times New Roman" w:cs="Times New Roman"/>
                <w:bCs/>
                <w:position w:val="-24"/>
                <w:sz w:val="24"/>
                <w:szCs w:val="24"/>
              </w:rPr>
              <w:object w:dxaOrig="3300" w:dyaOrig="680">
                <v:shape id="_x0000_i1052" type="#_x0000_t75" style="width:165pt;height:33.75pt" o:ole="">
                  <v:imagedata r:id="rId62" o:title=""/>
                </v:shape>
                <o:OLEObject Type="Embed" ProgID="Equation.DSMT4" ShapeID="_x0000_i1052" DrawAspect="Content" ObjectID="_1614520660" r:id="rId63"/>
              </w:object>
            </w:r>
          </w:p>
        </w:tc>
      </w:tr>
    </w:tbl>
    <w:p w:rsidR="003D19D4" w:rsidRPr="00887A71" w:rsidRDefault="003D19D4" w:rsidP="003D19D4">
      <w:pPr>
        <w:rPr>
          <w:rFonts w:ascii="Times New Roman" w:hAnsi="Times New Roman" w:cs="Times New Roman"/>
          <w:sz w:val="24"/>
          <w:szCs w:val="24"/>
        </w:rPr>
      </w:pPr>
    </w:p>
    <w:p w:rsidR="003D19D4" w:rsidRPr="003D19D4" w:rsidRDefault="003D19D4" w:rsidP="003D19D4">
      <w:pPr>
        <w:rPr>
          <w:rFonts w:ascii="Times New Roman" w:hAnsi="Times New Roman" w:cs="Times New Roman"/>
          <w:sz w:val="24"/>
          <w:szCs w:val="24"/>
        </w:rPr>
      </w:pPr>
    </w:p>
    <w:p w:rsidR="00082603" w:rsidRPr="003D19D4" w:rsidRDefault="00082603" w:rsidP="003D19D4">
      <w:pPr>
        <w:rPr>
          <w:rFonts w:ascii="Times New Roman" w:hAnsi="Times New Roman" w:cs="Times New Roman"/>
          <w:sz w:val="24"/>
          <w:szCs w:val="24"/>
        </w:rPr>
      </w:pPr>
    </w:p>
    <w:sectPr w:rsidR="00082603" w:rsidRPr="003D19D4" w:rsidSect="00A24C03">
      <w:headerReference w:type="default" r:id="rId64"/>
      <w:footerReference w:type="default" r:id="rId65"/>
      <w:type w:val="continuous"/>
      <w:pgSz w:w="12240" w:h="15840"/>
      <w:pgMar w:top="1440" w:right="1080" w:bottom="1440" w:left="108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B212F" w:rsidRDefault="003B212F" w:rsidP="008C5E4D">
      <w:pPr>
        <w:spacing w:after="0" w:line="240" w:lineRule="auto"/>
      </w:pPr>
      <w:r>
        <w:separator/>
      </w:r>
    </w:p>
  </w:endnote>
  <w:endnote w:type="continuationSeparator" w:id="0">
    <w:p w:rsidR="003B212F" w:rsidRDefault="003B212F" w:rsidP="008C5E4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Souvir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NI-Centur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Avo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54467" w:rsidRDefault="00254467" w:rsidP="00254467">
    <w:pPr>
      <w:pStyle w:val="Footer"/>
      <w:jc w:val="center"/>
    </w:pPr>
  </w:p>
  <w:p w:rsidR="00254467" w:rsidRDefault="00254467" w:rsidP="00254467">
    <w:pPr>
      <w:pStyle w:val="Footer"/>
      <w:jc w:val="center"/>
    </w:pPr>
  </w:p>
  <w:p w:rsidR="00254467" w:rsidRPr="00871C4F" w:rsidRDefault="00254467" w:rsidP="00F53FD1">
    <w:pPr>
      <w:pStyle w:val="Footer"/>
      <w:tabs>
        <w:tab w:val="center" w:pos="5040"/>
        <w:tab w:val="left" w:pos="9240"/>
      </w:tabs>
      <w:rPr>
        <w:sz w:val="28"/>
        <w:szCs w:val="28"/>
      </w:rPr>
    </w:pPr>
    <w:r>
      <w:rPr>
        <w:sz w:val="28"/>
        <w:szCs w:val="28"/>
      </w:rPr>
      <w:tab/>
    </w:r>
    <w:r w:rsidR="0017080E">
      <w:rPr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1027" type="#_x0000_t32" style="position:absolute;margin-left:36.3pt;margin-top:-10.55pt;width:440.85pt;height:0;z-index:251662336;visibility:visible;mso-position-horizontal-relative:text;mso-position-vertical-relative:text" o:connectortype="elbow" strokeweight=".26467mm"/>
      </w:pict>
    </w:r>
    <w:r w:rsidRPr="00871C4F">
      <w:rPr>
        <w:sz w:val="28"/>
        <w:szCs w:val="28"/>
      </w:rPr>
      <w:t xml:space="preserve">Group: </w:t>
    </w:r>
    <w:hyperlink r:id="rId1" w:history="1">
      <w:r w:rsidRPr="00871C4F">
        <w:rPr>
          <w:rStyle w:val="Hyperlink"/>
          <w:sz w:val="28"/>
          <w:szCs w:val="28"/>
        </w:rPr>
        <w:t>https://www.facebook.com/groups/tailieutieuhocvathcs/</w:t>
      </w:r>
    </w:hyperlink>
    <w:r>
      <w:tab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B212F" w:rsidRDefault="003B212F" w:rsidP="008C5E4D">
      <w:pPr>
        <w:spacing w:after="0" w:line="240" w:lineRule="auto"/>
      </w:pPr>
      <w:r>
        <w:separator/>
      </w:r>
    </w:p>
  </w:footnote>
  <w:footnote w:type="continuationSeparator" w:id="0">
    <w:p w:rsidR="003B212F" w:rsidRDefault="003B212F" w:rsidP="008C5E4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54467" w:rsidRPr="00871C4F" w:rsidRDefault="0017080E" w:rsidP="00254467">
    <w:pPr>
      <w:jc w:val="center"/>
      <w:rPr>
        <w:rFonts w:ascii="Times New Roman" w:hAnsi="Times New Roman"/>
        <w:sz w:val="28"/>
        <w:szCs w:val="28"/>
      </w:rPr>
    </w:pPr>
    <w:r>
      <w:rPr>
        <w:rFonts w:ascii="Times New Roman" w:hAnsi="Times New Roman"/>
        <w:noProof/>
        <w:sz w:val="28"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632823" o:spid="_x0000_s1026" type="#_x0000_t136" style="position:absolute;left:0;text-align:left;margin-left:0;margin-top:0;width:592.2pt;height:118.4pt;rotation:315;z-index:-251656192;mso-position-horizontal:center;mso-position-horizontal-relative:margin;mso-position-vertical:center;mso-position-vertical-relative:margin" o:allowincell="f" fillcolor="#c00000" stroked="f">
          <v:fill opacity=".5"/>
          <v:textpath style="font-family:&quot;Times New Roman&quot;;font-size:1pt" string="hoc360.net"/>
          <w10:wrap anchorx="margin" anchory="margin"/>
        </v:shape>
      </w:pict>
    </w:r>
    <w:r w:rsidR="00254467" w:rsidRPr="00871C4F">
      <w:rPr>
        <w:rFonts w:ascii="Times New Roman" w:hAnsi="Times New Roman"/>
        <w:b/>
        <w:color w:val="FF0000"/>
        <w:sz w:val="28"/>
        <w:szCs w:val="28"/>
      </w:rPr>
      <w:t>HOC360.NET - TÀI LIỆU HỌC TẬP MIỄN PHÍ</w:t>
    </w:r>
  </w:p>
  <w:p w:rsidR="00254467" w:rsidRDefault="0017080E" w:rsidP="00254467">
    <w:pPr>
      <w:pStyle w:val="Header"/>
    </w:pPr>
    <w:r w:rsidRPr="0017080E">
      <w:rPr>
        <w:b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1025" type="#_x0000_t32" style="position:absolute;margin-left:36.3pt;margin-top:2.9pt;width:435.4pt;height:0;z-index:251661312;visibility:visible" o:connectortype="elbow" strokeweight=".26467mm"/>
      </w:pict>
    </w:r>
  </w:p>
  <w:p w:rsidR="00254467" w:rsidRDefault="00254467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9"/>
    <w:multiLevelType w:val="singleLevel"/>
    <w:tmpl w:val="27BE2E7A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num w:numId="1">
    <w:abstractNumId w:val="0"/>
  </w:num>
  <w:numIdMacAtCleanup w:val="1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10"/>
  <w:drawingGridVerticalSpacing w:val="381"/>
  <w:displayHorizontalDrawingGridEvery w:val="2"/>
  <w:characterSpacingControl w:val="doNotCompress"/>
  <w:hdrShapeDefaults>
    <o:shapedefaults v:ext="edit" spidmax="33794"/>
    <o:shapelayout v:ext="edit">
      <o:idmap v:ext="edit" data="1"/>
      <o:rules v:ext="edit">
        <o:r id="V:Rule3" type="connector" idref="#Đường kết nối Mũi tên Thẳng 3"/>
        <o:r id="V:Rule4" type="connector" idref="#Đường kết nối Mũi tên Thẳng 2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8C5E4D"/>
    <w:rsid w:val="0000442A"/>
    <w:rsid w:val="00004EC6"/>
    <w:rsid w:val="0000585C"/>
    <w:rsid w:val="00014292"/>
    <w:rsid w:val="00015DDD"/>
    <w:rsid w:val="00017E8B"/>
    <w:rsid w:val="00024979"/>
    <w:rsid w:val="0002585A"/>
    <w:rsid w:val="00025FFC"/>
    <w:rsid w:val="00034BE6"/>
    <w:rsid w:val="00034FAB"/>
    <w:rsid w:val="000355FB"/>
    <w:rsid w:val="000405FC"/>
    <w:rsid w:val="00056401"/>
    <w:rsid w:val="000573A5"/>
    <w:rsid w:val="00064F3A"/>
    <w:rsid w:val="00067494"/>
    <w:rsid w:val="000718B5"/>
    <w:rsid w:val="000724B8"/>
    <w:rsid w:val="00074835"/>
    <w:rsid w:val="000753AC"/>
    <w:rsid w:val="00081B75"/>
    <w:rsid w:val="00082603"/>
    <w:rsid w:val="000A251B"/>
    <w:rsid w:val="000A3844"/>
    <w:rsid w:val="000A6729"/>
    <w:rsid w:val="000A725D"/>
    <w:rsid w:val="000B4F87"/>
    <w:rsid w:val="000C0BB6"/>
    <w:rsid w:val="000C1409"/>
    <w:rsid w:val="000C3331"/>
    <w:rsid w:val="000C5A30"/>
    <w:rsid w:val="000C795A"/>
    <w:rsid w:val="000D614E"/>
    <w:rsid w:val="000F084F"/>
    <w:rsid w:val="000F19A1"/>
    <w:rsid w:val="00100FB6"/>
    <w:rsid w:val="001117A5"/>
    <w:rsid w:val="0011465D"/>
    <w:rsid w:val="00117065"/>
    <w:rsid w:val="001201B2"/>
    <w:rsid w:val="00122DE8"/>
    <w:rsid w:val="001264E4"/>
    <w:rsid w:val="00127C31"/>
    <w:rsid w:val="0013004A"/>
    <w:rsid w:val="00152EE5"/>
    <w:rsid w:val="001532BC"/>
    <w:rsid w:val="00161F86"/>
    <w:rsid w:val="00166383"/>
    <w:rsid w:val="00170053"/>
    <w:rsid w:val="0017080E"/>
    <w:rsid w:val="00171F01"/>
    <w:rsid w:val="00174C43"/>
    <w:rsid w:val="00194ABD"/>
    <w:rsid w:val="00197C86"/>
    <w:rsid w:val="001A4FF1"/>
    <w:rsid w:val="001A6973"/>
    <w:rsid w:val="001B1671"/>
    <w:rsid w:val="001B4714"/>
    <w:rsid w:val="001D7271"/>
    <w:rsid w:val="001E12F5"/>
    <w:rsid w:val="001F1984"/>
    <w:rsid w:val="001F2955"/>
    <w:rsid w:val="00200B4E"/>
    <w:rsid w:val="002072A2"/>
    <w:rsid w:val="00207577"/>
    <w:rsid w:val="00207A22"/>
    <w:rsid w:val="0021298C"/>
    <w:rsid w:val="002204FC"/>
    <w:rsid w:val="00220B7E"/>
    <w:rsid w:val="00222BBF"/>
    <w:rsid w:val="00224D9A"/>
    <w:rsid w:val="00227974"/>
    <w:rsid w:val="002375A6"/>
    <w:rsid w:val="00242ED6"/>
    <w:rsid w:val="00244D96"/>
    <w:rsid w:val="00254467"/>
    <w:rsid w:val="00256CDB"/>
    <w:rsid w:val="00257AE6"/>
    <w:rsid w:val="00261F37"/>
    <w:rsid w:val="00266345"/>
    <w:rsid w:val="002675FB"/>
    <w:rsid w:val="00271B27"/>
    <w:rsid w:val="0027342D"/>
    <w:rsid w:val="00274139"/>
    <w:rsid w:val="00296EBB"/>
    <w:rsid w:val="00297371"/>
    <w:rsid w:val="002A154E"/>
    <w:rsid w:val="002A161B"/>
    <w:rsid w:val="002A3006"/>
    <w:rsid w:val="002A31B8"/>
    <w:rsid w:val="002A3F3C"/>
    <w:rsid w:val="002B03A0"/>
    <w:rsid w:val="002C5E6B"/>
    <w:rsid w:val="002D3DD2"/>
    <w:rsid w:val="002E0FB8"/>
    <w:rsid w:val="002F3120"/>
    <w:rsid w:val="002F3543"/>
    <w:rsid w:val="00305ACE"/>
    <w:rsid w:val="003074F2"/>
    <w:rsid w:val="003303A9"/>
    <w:rsid w:val="00336A14"/>
    <w:rsid w:val="0034083B"/>
    <w:rsid w:val="00344C14"/>
    <w:rsid w:val="00370F4C"/>
    <w:rsid w:val="003765BD"/>
    <w:rsid w:val="00382165"/>
    <w:rsid w:val="00397699"/>
    <w:rsid w:val="003A6236"/>
    <w:rsid w:val="003B097C"/>
    <w:rsid w:val="003B212F"/>
    <w:rsid w:val="003C1F43"/>
    <w:rsid w:val="003C208D"/>
    <w:rsid w:val="003C3911"/>
    <w:rsid w:val="003C3CE6"/>
    <w:rsid w:val="003D19D4"/>
    <w:rsid w:val="003D4DC6"/>
    <w:rsid w:val="003E19E4"/>
    <w:rsid w:val="003F6484"/>
    <w:rsid w:val="00404622"/>
    <w:rsid w:val="00416019"/>
    <w:rsid w:val="00425086"/>
    <w:rsid w:val="00426BA5"/>
    <w:rsid w:val="00470664"/>
    <w:rsid w:val="004A0563"/>
    <w:rsid w:val="004B0CE6"/>
    <w:rsid w:val="004B372E"/>
    <w:rsid w:val="004B4EF1"/>
    <w:rsid w:val="004C05C3"/>
    <w:rsid w:val="004D37FA"/>
    <w:rsid w:val="004E6F6F"/>
    <w:rsid w:val="004F6CB6"/>
    <w:rsid w:val="004F6D10"/>
    <w:rsid w:val="004F7397"/>
    <w:rsid w:val="005026F1"/>
    <w:rsid w:val="00521639"/>
    <w:rsid w:val="00530EC5"/>
    <w:rsid w:val="00533827"/>
    <w:rsid w:val="005363DD"/>
    <w:rsid w:val="00536818"/>
    <w:rsid w:val="00537158"/>
    <w:rsid w:val="005616A7"/>
    <w:rsid w:val="0058058E"/>
    <w:rsid w:val="005922DB"/>
    <w:rsid w:val="00595216"/>
    <w:rsid w:val="0059542A"/>
    <w:rsid w:val="005960AF"/>
    <w:rsid w:val="00596CCD"/>
    <w:rsid w:val="005A09ED"/>
    <w:rsid w:val="005A0D71"/>
    <w:rsid w:val="005B1DF8"/>
    <w:rsid w:val="005C1C88"/>
    <w:rsid w:val="005C4E23"/>
    <w:rsid w:val="005D597D"/>
    <w:rsid w:val="005D6747"/>
    <w:rsid w:val="005E0296"/>
    <w:rsid w:val="00604135"/>
    <w:rsid w:val="0061117C"/>
    <w:rsid w:val="006339C9"/>
    <w:rsid w:val="00643E54"/>
    <w:rsid w:val="00644F60"/>
    <w:rsid w:val="00652963"/>
    <w:rsid w:val="00656DF5"/>
    <w:rsid w:val="0066334E"/>
    <w:rsid w:val="00670885"/>
    <w:rsid w:val="0067173D"/>
    <w:rsid w:val="00675E3E"/>
    <w:rsid w:val="00684657"/>
    <w:rsid w:val="006857C5"/>
    <w:rsid w:val="0069016E"/>
    <w:rsid w:val="006A6BFB"/>
    <w:rsid w:val="006C0E80"/>
    <w:rsid w:val="006C53BF"/>
    <w:rsid w:val="006C66C9"/>
    <w:rsid w:val="006E32CC"/>
    <w:rsid w:val="006E4E19"/>
    <w:rsid w:val="006E7E99"/>
    <w:rsid w:val="006F073E"/>
    <w:rsid w:val="006F46A7"/>
    <w:rsid w:val="006F7E7D"/>
    <w:rsid w:val="00711492"/>
    <w:rsid w:val="00712583"/>
    <w:rsid w:val="0072126C"/>
    <w:rsid w:val="00732D27"/>
    <w:rsid w:val="0073527A"/>
    <w:rsid w:val="00736E37"/>
    <w:rsid w:val="0074737A"/>
    <w:rsid w:val="00747A89"/>
    <w:rsid w:val="007617A4"/>
    <w:rsid w:val="00762336"/>
    <w:rsid w:val="007636D4"/>
    <w:rsid w:val="00765B06"/>
    <w:rsid w:val="00767554"/>
    <w:rsid w:val="007814F8"/>
    <w:rsid w:val="00786D9A"/>
    <w:rsid w:val="00790D40"/>
    <w:rsid w:val="007A50E8"/>
    <w:rsid w:val="007A614A"/>
    <w:rsid w:val="007A76F8"/>
    <w:rsid w:val="007A7CD7"/>
    <w:rsid w:val="007B2CCF"/>
    <w:rsid w:val="007B3DFE"/>
    <w:rsid w:val="007B55FB"/>
    <w:rsid w:val="007B59F2"/>
    <w:rsid w:val="007D1472"/>
    <w:rsid w:val="007E0F3A"/>
    <w:rsid w:val="007E2441"/>
    <w:rsid w:val="007E2DAF"/>
    <w:rsid w:val="007E41AC"/>
    <w:rsid w:val="007E7E6C"/>
    <w:rsid w:val="007F15D9"/>
    <w:rsid w:val="007F19C5"/>
    <w:rsid w:val="00816DF9"/>
    <w:rsid w:val="0082150D"/>
    <w:rsid w:val="00821EA6"/>
    <w:rsid w:val="008324DC"/>
    <w:rsid w:val="008326AF"/>
    <w:rsid w:val="00840F71"/>
    <w:rsid w:val="008454E4"/>
    <w:rsid w:val="00853B88"/>
    <w:rsid w:val="00861329"/>
    <w:rsid w:val="00866308"/>
    <w:rsid w:val="00872935"/>
    <w:rsid w:val="008750D6"/>
    <w:rsid w:val="008937D2"/>
    <w:rsid w:val="00896757"/>
    <w:rsid w:val="008A2E5C"/>
    <w:rsid w:val="008B6ACA"/>
    <w:rsid w:val="008B77CD"/>
    <w:rsid w:val="008C2FCE"/>
    <w:rsid w:val="008C2FF9"/>
    <w:rsid w:val="008C5E4D"/>
    <w:rsid w:val="008D1CE1"/>
    <w:rsid w:val="008D6D3E"/>
    <w:rsid w:val="008E014C"/>
    <w:rsid w:val="008E1592"/>
    <w:rsid w:val="008E3121"/>
    <w:rsid w:val="008E5DBC"/>
    <w:rsid w:val="008F117D"/>
    <w:rsid w:val="0090215F"/>
    <w:rsid w:val="00920CC1"/>
    <w:rsid w:val="00920DE4"/>
    <w:rsid w:val="00920F44"/>
    <w:rsid w:val="009330A9"/>
    <w:rsid w:val="009408FD"/>
    <w:rsid w:val="00943B67"/>
    <w:rsid w:val="00946053"/>
    <w:rsid w:val="009516A4"/>
    <w:rsid w:val="009548B2"/>
    <w:rsid w:val="00955748"/>
    <w:rsid w:val="00976923"/>
    <w:rsid w:val="009836A3"/>
    <w:rsid w:val="0098558B"/>
    <w:rsid w:val="00986DB3"/>
    <w:rsid w:val="00987560"/>
    <w:rsid w:val="0099079B"/>
    <w:rsid w:val="009909DA"/>
    <w:rsid w:val="009A0956"/>
    <w:rsid w:val="009D2F27"/>
    <w:rsid w:val="009D38A4"/>
    <w:rsid w:val="009D47E1"/>
    <w:rsid w:val="009E661F"/>
    <w:rsid w:val="009E7975"/>
    <w:rsid w:val="009F2792"/>
    <w:rsid w:val="009F3DF6"/>
    <w:rsid w:val="009F68C2"/>
    <w:rsid w:val="00A00B77"/>
    <w:rsid w:val="00A032C6"/>
    <w:rsid w:val="00A153C3"/>
    <w:rsid w:val="00A15589"/>
    <w:rsid w:val="00A24C03"/>
    <w:rsid w:val="00A32594"/>
    <w:rsid w:val="00A36FA5"/>
    <w:rsid w:val="00A5004C"/>
    <w:rsid w:val="00A514D7"/>
    <w:rsid w:val="00A51749"/>
    <w:rsid w:val="00A53423"/>
    <w:rsid w:val="00A558CC"/>
    <w:rsid w:val="00A57DD8"/>
    <w:rsid w:val="00A6229F"/>
    <w:rsid w:val="00A905C7"/>
    <w:rsid w:val="00AA127D"/>
    <w:rsid w:val="00AA3854"/>
    <w:rsid w:val="00AB1E03"/>
    <w:rsid w:val="00AB32B3"/>
    <w:rsid w:val="00AB42B9"/>
    <w:rsid w:val="00AB78C4"/>
    <w:rsid w:val="00AC058C"/>
    <w:rsid w:val="00AC11BC"/>
    <w:rsid w:val="00AC5A30"/>
    <w:rsid w:val="00AC685C"/>
    <w:rsid w:val="00AE5699"/>
    <w:rsid w:val="00AF08B7"/>
    <w:rsid w:val="00B0027E"/>
    <w:rsid w:val="00B0122E"/>
    <w:rsid w:val="00B03905"/>
    <w:rsid w:val="00B065F1"/>
    <w:rsid w:val="00B07202"/>
    <w:rsid w:val="00B12210"/>
    <w:rsid w:val="00B25C60"/>
    <w:rsid w:val="00B34B54"/>
    <w:rsid w:val="00B459C6"/>
    <w:rsid w:val="00B45B68"/>
    <w:rsid w:val="00B47E39"/>
    <w:rsid w:val="00B62607"/>
    <w:rsid w:val="00B647B9"/>
    <w:rsid w:val="00B7323C"/>
    <w:rsid w:val="00B73576"/>
    <w:rsid w:val="00B8368D"/>
    <w:rsid w:val="00B84E39"/>
    <w:rsid w:val="00B85226"/>
    <w:rsid w:val="00B93421"/>
    <w:rsid w:val="00BA1492"/>
    <w:rsid w:val="00BB0068"/>
    <w:rsid w:val="00BB2A83"/>
    <w:rsid w:val="00BB60C0"/>
    <w:rsid w:val="00BC7312"/>
    <w:rsid w:val="00BD491B"/>
    <w:rsid w:val="00BD7287"/>
    <w:rsid w:val="00BE00B0"/>
    <w:rsid w:val="00BE141E"/>
    <w:rsid w:val="00BE3E70"/>
    <w:rsid w:val="00BE6F07"/>
    <w:rsid w:val="00BF5EC2"/>
    <w:rsid w:val="00BF79FC"/>
    <w:rsid w:val="00C0574F"/>
    <w:rsid w:val="00C121AF"/>
    <w:rsid w:val="00C1676E"/>
    <w:rsid w:val="00C16B66"/>
    <w:rsid w:val="00C20279"/>
    <w:rsid w:val="00C30B6A"/>
    <w:rsid w:val="00C371DB"/>
    <w:rsid w:val="00C409FE"/>
    <w:rsid w:val="00C50CC6"/>
    <w:rsid w:val="00C573FF"/>
    <w:rsid w:val="00C71BE8"/>
    <w:rsid w:val="00C8223A"/>
    <w:rsid w:val="00C83487"/>
    <w:rsid w:val="00C84E3A"/>
    <w:rsid w:val="00C87D4A"/>
    <w:rsid w:val="00C954FB"/>
    <w:rsid w:val="00CA1600"/>
    <w:rsid w:val="00CA18F7"/>
    <w:rsid w:val="00CA1F5A"/>
    <w:rsid w:val="00CA40DB"/>
    <w:rsid w:val="00CC35F0"/>
    <w:rsid w:val="00CC50C0"/>
    <w:rsid w:val="00CC75AD"/>
    <w:rsid w:val="00CD3C83"/>
    <w:rsid w:val="00CE226A"/>
    <w:rsid w:val="00CE2A72"/>
    <w:rsid w:val="00CE7E52"/>
    <w:rsid w:val="00CF08B0"/>
    <w:rsid w:val="00CF3EFC"/>
    <w:rsid w:val="00D005A1"/>
    <w:rsid w:val="00D119B7"/>
    <w:rsid w:val="00D25B52"/>
    <w:rsid w:val="00D26C36"/>
    <w:rsid w:val="00D275CE"/>
    <w:rsid w:val="00D31FD2"/>
    <w:rsid w:val="00D3437D"/>
    <w:rsid w:val="00D56199"/>
    <w:rsid w:val="00D6566E"/>
    <w:rsid w:val="00D65DDB"/>
    <w:rsid w:val="00D7160C"/>
    <w:rsid w:val="00D765FB"/>
    <w:rsid w:val="00D823A6"/>
    <w:rsid w:val="00D848CC"/>
    <w:rsid w:val="00D912B8"/>
    <w:rsid w:val="00D91FEC"/>
    <w:rsid w:val="00D93A8B"/>
    <w:rsid w:val="00D94332"/>
    <w:rsid w:val="00D94413"/>
    <w:rsid w:val="00DA6997"/>
    <w:rsid w:val="00DE053D"/>
    <w:rsid w:val="00DE114D"/>
    <w:rsid w:val="00DE192E"/>
    <w:rsid w:val="00DE304C"/>
    <w:rsid w:val="00E02139"/>
    <w:rsid w:val="00E04D82"/>
    <w:rsid w:val="00E05909"/>
    <w:rsid w:val="00E123EF"/>
    <w:rsid w:val="00E16964"/>
    <w:rsid w:val="00E25DA7"/>
    <w:rsid w:val="00E50704"/>
    <w:rsid w:val="00E51B52"/>
    <w:rsid w:val="00E524A3"/>
    <w:rsid w:val="00E57762"/>
    <w:rsid w:val="00E62A58"/>
    <w:rsid w:val="00E62A85"/>
    <w:rsid w:val="00E678FC"/>
    <w:rsid w:val="00E814A5"/>
    <w:rsid w:val="00E850DE"/>
    <w:rsid w:val="00EA7705"/>
    <w:rsid w:val="00EB3DB2"/>
    <w:rsid w:val="00EB3F9C"/>
    <w:rsid w:val="00EB4E19"/>
    <w:rsid w:val="00EB504C"/>
    <w:rsid w:val="00EC0E60"/>
    <w:rsid w:val="00ED04E9"/>
    <w:rsid w:val="00ED5983"/>
    <w:rsid w:val="00ED6529"/>
    <w:rsid w:val="00ED6DCB"/>
    <w:rsid w:val="00EE7915"/>
    <w:rsid w:val="00EF4C7E"/>
    <w:rsid w:val="00EF530C"/>
    <w:rsid w:val="00F0303F"/>
    <w:rsid w:val="00F07573"/>
    <w:rsid w:val="00F14D2C"/>
    <w:rsid w:val="00F266AE"/>
    <w:rsid w:val="00F36C4A"/>
    <w:rsid w:val="00F46821"/>
    <w:rsid w:val="00F46E5A"/>
    <w:rsid w:val="00F53FD1"/>
    <w:rsid w:val="00F7778F"/>
    <w:rsid w:val="00F77C13"/>
    <w:rsid w:val="00FA199D"/>
    <w:rsid w:val="00FB77A0"/>
    <w:rsid w:val="00FD6E36"/>
    <w:rsid w:val="00FD794C"/>
    <w:rsid w:val="00FE4152"/>
    <w:rsid w:val="00FE78D1"/>
    <w:rsid w:val="00FF39B0"/>
    <w:rsid w:val="00FF3F6C"/>
    <w:rsid w:val="00FF7E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3794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before="120" w:after="120" w:line="26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List Bullet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0" w:unhideWhenUsed="0" w:qFormat="1"/>
    <w:lsdException w:name="Body Text Indent 2" w:uiPriority="0"/>
    <w:lsdException w:name="Hyperlink" w:uiPriority="0"/>
    <w:lsdException w:name="Strong" w:semiHidden="0" w:uiPriority="0" w:unhideWhenUsed="0" w:qFormat="1"/>
    <w:lsdException w:name="Emphasis" w:semiHidden="0" w:uiPriority="0" w:unhideWhenUsed="0" w:qFormat="1"/>
    <w:lsdException w:name="Normal (Web)" w:uiPriority="0"/>
    <w:lsdException w:name="No Lis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C5E4D"/>
    <w:pPr>
      <w:spacing w:before="0" w:after="200" w:line="276" w:lineRule="auto"/>
    </w:pPr>
    <w:rPr>
      <w:rFonts w:asciiTheme="minorHAnsi" w:hAnsiTheme="minorHAnsi" w:cstheme="minorBidi"/>
      <w:sz w:val="22"/>
      <w:szCs w:val="22"/>
    </w:rPr>
  </w:style>
  <w:style w:type="paragraph" w:styleId="Heading1">
    <w:name w:val="heading 1"/>
    <w:basedOn w:val="Normal"/>
    <w:next w:val="Normal"/>
    <w:link w:val="Heading1Char"/>
    <w:qFormat/>
    <w:rsid w:val="00CD3C83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nhideWhenUsed/>
    <w:qFormat/>
    <w:rsid w:val="00EE7915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nhideWhenUsed/>
    <w:qFormat/>
    <w:rsid w:val="00EB3F9C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nhideWhenUsed/>
    <w:qFormat/>
    <w:rsid w:val="008B77CD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qFormat/>
    <w:rsid w:val="000D614E"/>
    <w:pPr>
      <w:keepNext/>
      <w:widowControl w:val="0"/>
      <w:spacing w:after="0" w:line="240" w:lineRule="auto"/>
      <w:jc w:val="both"/>
      <w:outlineLvl w:val="4"/>
    </w:pPr>
    <w:rPr>
      <w:rFonts w:ascii="VNI-Souvir" w:eastAsia="Times New Roman" w:hAnsi="VNI-Souvir" w:cs="Times New Roman"/>
      <w:snapToGrid w:val="0"/>
      <w:sz w:val="24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8C5E4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C5E4D"/>
    <w:rPr>
      <w:rFonts w:asciiTheme="minorHAnsi" w:hAnsiTheme="minorHAnsi" w:cstheme="minorBidi"/>
      <w:sz w:val="22"/>
      <w:szCs w:val="22"/>
    </w:rPr>
  </w:style>
  <w:style w:type="paragraph" w:styleId="Footer">
    <w:name w:val="footer"/>
    <w:basedOn w:val="Normal"/>
    <w:link w:val="FooterChar"/>
    <w:unhideWhenUsed/>
    <w:rsid w:val="008C5E4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C5E4D"/>
    <w:rPr>
      <w:rFonts w:asciiTheme="minorHAnsi" w:hAnsiTheme="minorHAnsi" w:cstheme="minorBidi"/>
      <w:sz w:val="22"/>
      <w:szCs w:val="22"/>
    </w:rPr>
  </w:style>
  <w:style w:type="character" w:styleId="Hyperlink">
    <w:name w:val="Hyperlink"/>
    <w:basedOn w:val="DefaultParagraphFont"/>
    <w:rsid w:val="008C5E4D"/>
    <w:rPr>
      <w:color w:val="0000FF"/>
      <w:u w:val="single"/>
    </w:rPr>
  </w:style>
  <w:style w:type="table" w:styleId="TableGrid">
    <w:name w:val="Table Grid"/>
    <w:basedOn w:val="TableNormal"/>
    <w:rsid w:val="006F073E"/>
    <w:pPr>
      <w:spacing w:before="0" w:after="0" w:line="240" w:lineRule="auto"/>
    </w:pPr>
    <w:rPr>
      <w:rFonts w:eastAsia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6F073E"/>
    <w:pPr>
      <w:tabs>
        <w:tab w:val="center" w:pos="5000"/>
        <w:tab w:val="right" w:pos="9980"/>
      </w:tabs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  <w:style w:type="paragraph" w:styleId="ListParagraph">
    <w:name w:val="List Paragraph"/>
    <w:basedOn w:val="Normal"/>
    <w:link w:val="ListParagraphChar"/>
    <w:uiPriority w:val="34"/>
    <w:qFormat/>
    <w:rsid w:val="00866308"/>
    <w:pPr>
      <w:ind w:left="720"/>
      <w:contextualSpacing/>
    </w:pPr>
  </w:style>
  <w:style w:type="paragraph" w:styleId="NormalWeb">
    <w:name w:val="Normal (Web)"/>
    <w:basedOn w:val="Normal"/>
    <w:rsid w:val="00AB1E03"/>
    <w:pPr>
      <w:spacing w:after="0" w:line="240" w:lineRule="auto"/>
    </w:pPr>
    <w:rPr>
      <w:rFonts w:ascii="Times New Roman" w:eastAsia="Times New Roman" w:hAnsi="Times New Roman" w:cs="Times New Roman"/>
      <w:kern w:val="28"/>
      <w:sz w:val="24"/>
      <w:szCs w:val="24"/>
      <w:lang w:val="vi-VN" w:eastAsia="vi-VN"/>
    </w:rPr>
  </w:style>
  <w:style w:type="paragraph" w:styleId="BalloonText">
    <w:name w:val="Balloon Text"/>
    <w:basedOn w:val="Normal"/>
    <w:link w:val="BalloonTextChar"/>
    <w:semiHidden/>
    <w:unhideWhenUsed/>
    <w:rsid w:val="00AB1E0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B1E03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643E54"/>
    <w:pPr>
      <w:spacing w:before="0" w:after="0" w:line="240" w:lineRule="auto"/>
    </w:pPr>
    <w:rPr>
      <w:rFonts w:asciiTheme="minorHAnsi" w:hAnsiTheme="minorHAnsi" w:cstheme="minorBidi"/>
      <w:sz w:val="22"/>
      <w:szCs w:val="22"/>
    </w:rPr>
  </w:style>
  <w:style w:type="character" w:customStyle="1" w:styleId="Heading5Char">
    <w:name w:val="Heading 5 Char"/>
    <w:basedOn w:val="DefaultParagraphFont"/>
    <w:link w:val="Heading5"/>
    <w:rsid w:val="000D614E"/>
    <w:rPr>
      <w:rFonts w:ascii="VNI-Souvir" w:eastAsia="Times New Roman" w:hAnsi="VNI-Souvir"/>
      <w:snapToGrid w:val="0"/>
      <w:sz w:val="24"/>
      <w:szCs w:val="20"/>
    </w:rPr>
  </w:style>
  <w:style w:type="paragraph" w:styleId="ListBullet">
    <w:name w:val="List Bullet"/>
    <w:basedOn w:val="Normal"/>
    <w:rsid w:val="00A32594"/>
    <w:pPr>
      <w:numPr>
        <w:numId w:val="1"/>
      </w:numPr>
    </w:pPr>
    <w:rPr>
      <w:rFonts w:ascii="Times New Roman" w:eastAsia="Calibri" w:hAnsi="Times New Roman" w:cs="Times New Roman"/>
      <w:sz w:val="26"/>
    </w:rPr>
  </w:style>
  <w:style w:type="character" w:customStyle="1" w:styleId="ListParagraphChar">
    <w:name w:val="List Paragraph Char"/>
    <w:link w:val="ListParagraph"/>
    <w:uiPriority w:val="34"/>
    <w:locked/>
    <w:rsid w:val="00261F37"/>
    <w:rPr>
      <w:rFonts w:asciiTheme="minorHAnsi" w:hAnsiTheme="minorHAnsi" w:cstheme="minorBidi"/>
      <w:sz w:val="22"/>
      <w:szCs w:val="22"/>
    </w:rPr>
  </w:style>
  <w:style w:type="table" w:customStyle="1" w:styleId="LightList-Accent11">
    <w:name w:val="Light List - Accent 11"/>
    <w:basedOn w:val="TableNormal"/>
    <w:uiPriority w:val="61"/>
    <w:rsid w:val="00261F37"/>
    <w:pPr>
      <w:spacing w:before="0" w:after="0" w:line="240" w:lineRule="auto"/>
    </w:pPr>
    <w:rPr>
      <w:rFonts w:asciiTheme="minorHAnsi" w:eastAsiaTheme="minorEastAsia" w:hAnsiTheme="minorHAnsi" w:cstheme="minorBidi"/>
      <w:sz w:val="22"/>
      <w:szCs w:val="22"/>
      <w:lang w:eastAsia="ja-JP"/>
    </w:rPr>
    <w:tblPr>
      <w:tblStyleRowBandSize w:val="1"/>
      <w:tblStyleColBandSize w:val="1"/>
      <w:tblInd w:w="0" w:type="dxa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</w:style>
  <w:style w:type="character" w:customStyle="1" w:styleId="Heading1Char">
    <w:name w:val="Heading 1 Char"/>
    <w:basedOn w:val="DefaultParagraphFont"/>
    <w:link w:val="Heading1"/>
    <w:uiPriority w:val="9"/>
    <w:rsid w:val="00CD3C83"/>
    <w:rPr>
      <w:rFonts w:asciiTheme="majorHAnsi" w:eastAsiaTheme="majorEastAsia" w:hAnsiTheme="majorHAnsi" w:cstheme="majorBidi"/>
      <w:b/>
      <w:bCs/>
      <w:color w:val="365F91" w:themeColor="accent1" w:themeShade="BF"/>
    </w:rPr>
  </w:style>
  <w:style w:type="character" w:styleId="Emphasis">
    <w:name w:val="Emphasis"/>
    <w:qFormat/>
    <w:rsid w:val="00CD3C83"/>
    <w:rPr>
      <w:i/>
      <w:iCs/>
    </w:rPr>
  </w:style>
  <w:style w:type="paragraph" w:customStyle="1" w:styleId="normal0">
    <w:name w:val="normal"/>
    <w:basedOn w:val="Normal"/>
    <w:rsid w:val="00C409F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qFormat/>
    <w:rsid w:val="0000585C"/>
    <w:rPr>
      <w:rFonts w:ascii="Times New Roman" w:hAnsi="Times New Roman" w:cs="Times New Roman" w:hint="default"/>
      <w:b/>
      <w:bCs/>
    </w:rPr>
  </w:style>
  <w:style w:type="paragraph" w:styleId="Title">
    <w:name w:val="Title"/>
    <w:basedOn w:val="Normal"/>
    <w:link w:val="TitleChar"/>
    <w:qFormat/>
    <w:rsid w:val="002072A2"/>
    <w:pPr>
      <w:overflowPunct w:val="0"/>
      <w:autoSpaceDE w:val="0"/>
      <w:autoSpaceDN w:val="0"/>
      <w:adjustRightInd w:val="0"/>
      <w:spacing w:after="0" w:line="240" w:lineRule="auto"/>
      <w:ind w:firstLine="720"/>
      <w:jc w:val="center"/>
      <w:textAlignment w:val="baseline"/>
    </w:pPr>
    <w:rPr>
      <w:rFonts w:ascii="VNI-Times" w:eastAsia="Times New Roman" w:hAnsi="VNI-Times" w:cs="Times New Roman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2072A2"/>
    <w:rPr>
      <w:rFonts w:ascii="VNI-Times" w:eastAsia="Times New Roman" w:hAnsi="VNI-Times"/>
      <w:szCs w:val="20"/>
    </w:rPr>
  </w:style>
  <w:style w:type="paragraph" w:customStyle="1" w:styleId="oancuaDanhsach1">
    <w:name w:val="Đoạn của Danh sách1"/>
    <w:basedOn w:val="Normal"/>
    <w:qFormat/>
    <w:rsid w:val="005C1C88"/>
    <w:pPr>
      <w:spacing w:after="0"/>
      <w:ind w:left="720"/>
    </w:pPr>
    <w:rPr>
      <w:rFonts w:ascii="Times New Roman" w:eastAsia="Times New Roman" w:hAnsi="Times New Roman" w:cs="Arial"/>
      <w:sz w:val="24"/>
      <w:szCs w:val="20"/>
    </w:rPr>
  </w:style>
  <w:style w:type="character" w:customStyle="1" w:styleId="MTDisplayEquationChar">
    <w:name w:val="MTDisplayEquation Char"/>
    <w:basedOn w:val="DefaultParagraphFont"/>
    <w:link w:val="MTDisplayEquation"/>
    <w:rsid w:val="00FE78D1"/>
    <w:rPr>
      <w:rFonts w:eastAsia="Times New Roman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8B77CD"/>
    <w:rPr>
      <w:rFonts w:asciiTheme="majorHAnsi" w:eastAsiaTheme="majorEastAsia" w:hAnsiTheme="majorHAnsi" w:cstheme="majorBidi"/>
      <w:b/>
      <w:bCs/>
      <w:i/>
      <w:iCs/>
      <w:color w:val="4F81BD" w:themeColor="accent1"/>
      <w:sz w:val="22"/>
      <w:szCs w:val="2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EB3F9C"/>
    <w:rPr>
      <w:rFonts w:asciiTheme="majorHAnsi" w:eastAsiaTheme="majorEastAsia" w:hAnsiTheme="majorHAnsi" w:cstheme="majorBidi"/>
      <w:b/>
      <w:bCs/>
      <w:color w:val="4F81BD" w:themeColor="accent1"/>
      <w:sz w:val="22"/>
      <w:szCs w:val="22"/>
    </w:rPr>
  </w:style>
  <w:style w:type="paragraph" w:styleId="BodyTextIndent">
    <w:name w:val="Body Text Indent"/>
    <w:basedOn w:val="Normal"/>
    <w:link w:val="BodyTextIndentChar"/>
    <w:rsid w:val="00AF08B7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</w:rPr>
  </w:style>
  <w:style w:type="character" w:customStyle="1" w:styleId="BodyTextIndentChar">
    <w:name w:val="Body Text Indent Char"/>
    <w:basedOn w:val="DefaultParagraphFont"/>
    <w:link w:val="BodyTextIndent"/>
    <w:rsid w:val="00AF08B7"/>
    <w:rPr>
      <w:rFonts w:eastAsia="Times New Roman"/>
      <w:szCs w:val="24"/>
    </w:rPr>
  </w:style>
  <w:style w:type="character" w:styleId="PageNumber">
    <w:name w:val="page number"/>
    <w:basedOn w:val="DefaultParagraphFont"/>
    <w:rsid w:val="00A24C03"/>
  </w:style>
  <w:style w:type="character" w:customStyle="1" w:styleId="Heading2Char">
    <w:name w:val="Heading 2 Char"/>
    <w:basedOn w:val="DefaultParagraphFont"/>
    <w:link w:val="Heading2"/>
    <w:uiPriority w:val="9"/>
    <w:semiHidden/>
    <w:rsid w:val="00EE7915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Subtitle">
    <w:name w:val="Subtitle"/>
    <w:basedOn w:val="Normal"/>
    <w:link w:val="SubtitleChar"/>
    <w:qFormat/>
    <w:rsid w:val="004B0CE6"/>
    <w:pPr>
      <w:spacing w:after="0" w:line="240" w:lineRule="auto"/>
      <w:jc w:val="center"/>
    </w:pPr>
    <w:rPr>
      <w:rFonts w:ascii="VNI-Times" w:eastAsia="Times New Roman" w:hAnsi="VNI-Times" w:cs="Times New Roman"/>
      <w:b/>
      <w:bCs/>
      <w:sz w:val="36"/>
      <w:szCs w:val="24"/>
    </w:rPr>
  </w:style>
  <w:style w:type="character" w:customStyle="1" w:styleId="SubtitleChar">
    <w:name w:val="Subtitle Char"/>
    <w:basedOn w:val="DefaultParagraphFont"/>
    <w:link w:val="Subtitle"/>
    <w:rsid w:val="004B0CE6"/>
    <w:rPr>
      <w:rFonts w:ascii="VNI-Times" w:eastAsia="Times New Roman" w:hAnsi="VNI-Times"/>
      <w:b/>
      <w:bCs/>
      <w:sz w:val="36"/>
      <w:szCs w:val="24"/>
    </w:rPr>
  </w:style>
  <w:style w:type="paragraph" w:styleId="BodyTextIndent2">
    <w:name w:val="Body Text Indent 2"/>
    <w:basedOn w:val="Normal"/>
    <w:link w:val="BodyTextIndent2Char"/>
    <w:rsid w:val="004B0CE6"/>
    <w:pPr>
      <w:widowControl w:val="0"/>
      <w:spacing w:before="40" w:after="40" w:line="240" w:lineRule="auto"/>
      <w:ind w:left="284"/>
      <w:jc w:val="both"/>
    </w:pPr>
    <w:rPr>
      <w:rFonts w:ascii="VNI-Centur" w:eastAsia="Times New Roman" w:hAnsi="VNI-Centur" w:cs="Times New Roman"/>
      <w:snapToGrid w:val="0"/>
      <w:szCs w:val="20"/>
    </w:rPr>
  </w:style>
  <w:style w:type="character" w:customStyle="1" w:styleId="BodyTextIndent2Char">
    <w:name w:val="Body Text Indent 2 Char"/>
    <w:basedOn w:val="DefaultParagraphFont"/>
    <w:link w:val="BodyTextIndent2"/>
    <w:rsid w:val="004B0CE6"/>
    <w:rPr>
      <w:rFonts w:ascii="VNI-Centur" w:eastAsia="Times New Roman" w:hAnsi="VNI-Centur"/>
      <w:snapToGrid w:val="0"/>
      <w:sz w:val="22"/>
      <w:szCs w:val="20"/>
    </w:rPr>
  </w:style>
  <w:style w:type="paragraph" w:customStyle="1" w:styleId="DE">
    <w:name w:val="DE"/>
    <w:basedOn w:val="Normal"/>
    <w:autoRedefine/>
    <w:rsid w:val="004B0CE6"/>
    <w:pPr>
      <w:widowControl w:val="0"/>
      <w:spacing w:before="40" w:after="40" w:line="240" w:lineRule="auto"/>
      <w:ind w:left="284" w:hanging="284"/>
      <w:jc w:val="center"/>
    </w:pPr>
    <w:rPr>
      <w:rFonts w:ascii="VNI-Avo" w:eastAsia="Times New Roman" w:hAnsi="VNI-Avo" w:cs="Times New Roman"/>
      <w:b/>
      <w:sz w:val="32"/>
      <w:szCs w:val="20"/>
    </w:rPr>
  </w:style>
  <w:style w:type="paragraph" w:styleId="BodyText">
    <w:name w:val="Body Text"/>
    <w:basedOn w:val="Normal"/>
    <w:link w:val="BodyTextChar"/>
    <w:unhideWhenUsed/>
    <w:rsid w:val="000A6729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0A6729"/>
    <w:rPr>
      <w:rFonts w:asciiTheme="minorHAnsi" w:hAnsiTheme="minorHAnsi" w:cstheme="minorBidi"/>
      <w:sz w:val="22"/>
      <w:szCs w:val="22"/>
    </w:rPr>
  </w:style>
  <w:style w:type="character" w:customStyle="1" w:styleId="MTEquationSection">
    <w:name w:val="MTEquationSection"/>
    <w:basedOn w:val="DefaultParagraphFont"/>
    <w:rsid w:val="000A6729"/>
    <w:rPr>
      <w:vanish/>
      <w:color w:val="FF0000"/>
    </w:rPr>
  </w:style>
  <w:style w:type="paragraph" w:customStyle="1" w:styleId="Default">
    <w:name w:val="Default"/>
    <w:rsid w:val="006339C9"/>
    <w:pPr>
      <w:autoSpaceDE w:val="0"/>
      <w:autoSpaceDN w:val="0"/>
      <w:adjustRightInd w:val="0"/>
      <w:spacing w:before="0" w:after="0" w:line="240" w:lineRule="auto"/>
    </w:pPr>
    <w:rPr>
      <w:color w:val="00000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header" Target="head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595E13C6-64C0-414B-AADF-B8FF1FF735C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1063</Words>
  <Characters>6065</Characters>
  <Application>Microsoft Office Word</Application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11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2</cp:revision>
  <cp:lastPrinted>2019-03-19T09:57:00Z</cp:lastPrinted>
  <dcterms:created xsi:type="dcterms:W3CDTF">2019-03-19T10:00:00Z</dcterms:created>
  <dcterms:modified xsi:type="dcterms:W3CDTF">2019-03-19T10:00:00Z</dcterms:modified>
</cp:coreProperties>
</file>